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015EAE" w14:textId="77777777" w:rsidR="00C16894" w:rsidRPr="00A838D0" w:rsidRDefault="00C16894" w:rsidP="006F6438">
      <w:pPr>
        <w:spacing w:line="360" w:lineRule="auto"/>
        <w:jc w:val="both"/>
        <w:rPr>
          <w:rFonts w:ascii="Times New Roman" w:hAnsi="Times New Roman"/>
          <w:b/>
          <w:szCs w:val="24"/>
          <w:lang w:val="fi-FI"/>
        </w:rPr>
      </w:pPr>
    </w:p>
    <w:p w14:paraId="66B32284" w14:textId="322E152A" w:rsidR="004C26C1" w:rsidRPr="00E131F4" w:rsidRDefault="004C26C1" w:rsidP="004C26C1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1400F81" w14:textId="3D3EA399" w:rsidR="004C26C1" w:rsidRPr="00E131F4" w:rsidRDefault="004C26C1" w:rsidP="004C26C1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19F8169" w14:textId="6A0446B1" w:rsidR="004C26C1" w:rsidRPr="00E131F4" w:rsidRDefault="00D61BD6" w:rsidP="00D61BD6">
      <w:pPr>
        <w:tabs>
          <w:tab w:val="left" w:pos="3402"/>
          <w:tab w:val="left" w:pos="623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C26C1"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564F512E" w14:textId="6A3568B9" w:rsidR="000D030A" w:rsidRDefault="00542FC2" w:rsidP="006B0C5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6160" behindDoc="1" locked="0" layoutInCell="1" allowOverlap="1" wp14:anchorId="097CB79A" wp14:editId="10CA7D38">
                <wp:simplePos x="0" y="0"/>
                <wp:positionH relativeFrom="column">
                  <wp:posOffset>3100705</wp:posOffset>
                </wp:positionH>
                <wp:positionV relativeFrom="paragraph">
                  <wp:posOffset>111760</wp:posOffset>
                </wp:positionV>
                <wp:extent cx="3135600" cy="936000"/>
                <wp:effectExtent l="0" t="0" r="0" b="0"/>
                <wp:wrapSquare wrapText="bothSides"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5600" cy="936000"/>
                          <a:chOff x="0" y="-198599"/>
                          <a:chExt cx="3930375" cy="1175440"/>
                        </a:xfrm>
                      </wpg:grpSpPr>
                      <wps:wsp>
                        <wps:cNvPr id="45" name="Oval 1330"/>
                        <wps:cNvSpPr>
                          <a:spLocks noChangeArrowheads="1"/>
                        </wps:cNvSpPr>
                        <wps:spPr bwMode="auto">
                          <a:xfrm>
                            <a:off x="273830" y="0"/>
                            <a:ext cx="291465" cy="77470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2C541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1332"/>
                        <wps:cNvSpPr>
                          <a:spLocks/>
                        </wps:cNvSpPr>
                        <wps:spPr bwMode="auto">
                          <a:xfrm>
                            <a:off x="374073" y="141805"/>
                            <a:ext cx="2488565" cy="291465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37A15" w14:textId="77777777" w:rsidR="002849B4" w:rsidRPr="002D3310" w:rsidRDefault="002849B4" w:rsidP="002849B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1327591" y="151585"/>
                            <a:ext cx="947420" cy="430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0FCB10" w14:textId="77777777" w:rsidR="007A2636" w:rsidRPr="002D3310" w:rsidRDefault="007F5252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13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469397" y="-946185"/>
                            <a:ext cx="299085" cy="2494915"/>
                          </a:xfrm>
                          <a:prstGeom prst="can">
                            <a:avLst>
                              <a:gd name="adj" fmla="val 3437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8FC6D2B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133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907010" y="303170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rc 1336"/>
                        <wps:cNvSpPr>
                          <a:spLocks/>
                        </wps:cNvSpPr>
                        <wps:spPr bwMode="auto">
                          <a:xfrm flipV="1">
                            <a:off x="420526" y="161364"/>
                            <a:ext cx="55880" cy="29146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1107B05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1337"/>
                        <wps:cNvSpPr>
                          <a:spLocks noChangeArrowheads="1"/>
                        </wps:cNvSpPr>
                        <wps:spPr bwMode="auto">
                          <a:xfrm>
                            <a:off x="2787209" y="268940"/>
                            <a:ext cx="67310" cy="673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4B0FC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338"/>
                        <wps:cNvSpPr>
                          <a:spLocks noChangeArrowheads="1"/>
                        </wps:cNvSpPr>
                        <wps:spPr bwMode="auto">
                          <a:xfrm>
                            <a:off x="396076" y="276275"/>
                            <a:ext cx="66675" cy="673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C4CD9A" w14:textId="77777777" w:rsidR="00B36F2C" w:rsidRPr="002D331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2994022" y="-34905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C7880" w14:textId="77777777" w:rsidR="007A2636" w:rsidRPr="002D3310" w:rsidRDefault="0083296F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1451291" y="680296"/>
                            <a:ext cx="309879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E4E9D9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425416" y="713457"/>
                            <a:ext cx="23526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2823882" y="452309"/>
                            <a:ext cx="0" cy="33019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425416" y="476759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355"/>
                        <wps:cNvSpPr txBox="1">
                          <a:spLocks noChangeArrowheads="1"/>
                        </wps:cNvSpPr>
                        <wps:spPr bwMode="auto">
                          <a:xfrm>
                            <a:off x="443765" y="401294"/>
                            <a:ext cx="472543" cy="347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B9EEF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564701" y="393341"/>
                            <a:ext cx="450841" cy="310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8E3508" w14:textId="77777777" w:rsidR="007A2636" w:rsidRPr="002D3310" w:rsidRDefault="007A2636" w:rsidP="007A263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D331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" name="Group 1357"/>
                        <wpg:cNvGrpSpPr>
                          <a:grpSpLocks/>
                        </wpg:cNvGrpSpPr>
                        <wpg:grpSpPr bwMode="auto">
                          <a:xfrm>
                            <a:off x="1396355" y="-198599"/>
                            <a:ext cx="340995" cy="299085"/>
                            <a:chOff x="6497" y="10011"/>
                            <a:chExt cx="537" cy="471"/>
                          </a:xfrm>
                        </wpg:grpSpPr>
                        <wps:wsp>
                          <wps:cNvPr id="33" name="Text Box 1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7" y="10011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8D8736" w14:textId="77777777" w:rsidR="007A2636" w:rsidRPr="002D3310" w:rsidRDefault="007A2636" w:rsidP="007A2636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D3310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53" y="10092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F348934" w14:textId="77777777" w:rsidR="00C8035F" w:rsidRPr="002D3310" w:rsidRDefault="00C8035F" w:rsidP="00C8035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AutoShape 1362"/>
                        <wps:cNvCnPr>
                          <a:cxnSpLocks noChangeShapeType="1"/>
                        </wps:cNvCnPr>
                        <wps:spPr bwMode="auto">
                          <a:xfrm>
                            <a:off x="3354430" y="303170"/>
                            <a:ext cx="2476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3354430" y="303170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92151" w14:textId="77777777" w:rsidR="002B0012" w:rsidRPr="002D3310" w:rsidRDefault="00E16596" w:rsidP="002B001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2B0012"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6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21009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E3CBE" w14:textId="77777777" w:rsidR="002B0012" w:rsidRPr="002D3310" w:rsidRDefault="00E16596" w:rsidP="002B001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</w:t>
                              </w:r>
                              <w:r w:rsidR="002B0012" w:rsidRPr="002D331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7CB79A" id="Group 73" o:spid="_x0000_s1026" style="position:absolute;left:0;text-align:left;margin-left:244.15pt;margin-top:8.8pt;width:246.9pt;height:73.7pt;z-index:-251640320;mso-width-relative:margin;mso-height-relative:margin" coordorigin=",-1985" coordsize="39303,1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">
                <v:oval id="Oval 1330" o:spid="_x0000_s1027" style="position:absolute;left:2738;width:2914;height:7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" fillcolor="black" stroked="f">
                  <v:fill r:id="rId7" o:title="" opacity="32896f" o:opacity2="32896f" type="pattern"/>
                  <v:textbox>
                    <w:txbxContent>
                      <w:p w14:paraId="0772C541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Freeform 1332" o:spid="_x0000_s1028" style="position:absolute;left:3740;top:1418;width:24886;height:291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" adj="-11796480,,5400" path="m128,848r3904,l4144,688r32,-288l4192,240,4112,64,3952,,144,,32,160,,448,32,672r96,176xe" fillcolor="black" stroked="f">
                  <v:fill r:id="rId8" o:title="" type="pattern"/>
                  <v:stroke joinstyle="round"/>
                  <v:formulas/>
                  <v:path arrowok="t" o:connecttype="custom" o:connectlocs="75987,291465;2393582,291465;2460070,236472;2479067,137483;2488565,82490;2441073,21997;2346090,0;85485,0;18997,54993;0,153982;18997,230972;75987,291465" o:connectangles="0,0,0,0,0,0,0,0,0,0,0,0" textboxrect="0,0,4192,848"/>
                  <v:textbox>
                    <w:txbxContent>
                      <w:p w14:paraId="2AE37A15" w14:textId="77777777" w:rsidR="002849B4" w:rsidRPr="002D3310" w:rsidRDefault="002849B4" w:rsidP="002849B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33" o:spid="_x0000_s1029" type="#_x0000_t202" style="position:absolute;left:13275;top:1515;width:9475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6E0FCB10" w14:textId="77777777" w:rsidR="007A2636" w:rsidRPr="002D3310" w:rsidRDefault="007F5252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A</w:t>
                        </w: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34" o:spid="_x0000_s1030" type="#_x0000_t22" style="position:absolute;left:14693;top:-9462;width:2991;height:249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" adj="890" filled="f" strokeweight="1pt">
                  <v:textbox>
                    <w:txbxContent>
                      <w:p w14:paraId="58FC6D2B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335" o:spid="_x0000_s1031" style="position:absolute;rotation:180;visibility:visible;mso-wrap-style:square" from="29070,3031" to="32930,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" strokeweight="1.25pt">
                  <v:stroke startarrowwidth="narrow" endarrow="block" endarrowwidth="narrow"/>
                </v:line>
                <v:shape id="Arc 1336" o:spid="_x0000_s1032" style="position:absolute;left:4205;top:1613;width:559;height:291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15680,13;0,278869;16155,145733" o:connectangles="0,0,0" textboxrect="0,0,30384,43200"/>
                  <v:textbox>
                    <w:txbxContent>
                      <w:p w14:paraId="21107B05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oval id="Oval 1337" o:spid="_x0000_s1033" style="position:absolute;left:27872;top:2689;width:673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" fillcolor="black" stroked="f">
                  <v:textbox>
                    <w:txbxContent>
                      <w:p w14:paraId="4274B0FC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1338" o:spid="_x0000_s1034" style="position:absolute;left:3960;top:2762;width:667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" fillcolor="black" stroked="f">
                  <v:textbox>
                    <w:txbxContent>
                      <w:p w14:paraId="3CC4CD9A" w14:textId="77777777" w:rsidR="00B36F2C" w:rsidRPr="002D331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1339" o:spid="_x0000_s1035" type="#_x0000_t202" style="position:absolute;left:29940;top:-349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141C7880" w14:textId="77777777" w:rsidR="007A2636" w:rsidRPr="002D3310" w:rsidRDefault="0083296F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1340" o:spid="_x0000_s1036" type="#_x0000_t202" style="position:absolute;left:14512;top:6802;width:3099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10E4E9D9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341" o:spid="_x0000_s1037" style="position:absolute;visibility:visible;mso-wrap-style:square" from="4254,7134" to="27780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342" o:spid="_x0000_s1038" style="position:absolute;visibility:visible;mso-wrap-style:square" from="28238,4523" to="28238,7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" strokeweight="1.25pt"/>
                <v:line id="Line 1343" o:spid="_x0000_s1039" style="position:absolute;visibility:visible;mso-wrap-style:square" from="4254,4767" to="4254,8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" strokeweight="1.25pt"/>
                <v:shape id="Text Box 1355" o:spid="_x0000_s1040" type="#_x0000_t202" style="position:absolute;left:4437;top:4012;width:4726;height:3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2CB9EEF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56" o:spid="_x0000_s1041" type="#_x0000_t202" style="position:absolute;left:25647;top:3933;width:4508;height:3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4D8E3508" w14:textId="77777777" w:rsidR="007A2636" w:rsidRPr="002D3310" w:rsidRDefault="007A2636" w:rsidP="007A263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D331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group id="Group 1357" o:spid="_x0000_s1042" style="position:absolute;left:13963;top:-1985;width:3410;height:2989" coordorigin="6497,10011" coordsize="537,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Text Box 1358" o:spid="_x0000_s1043" type="#_x0000_t202" style="position:absolute;left:6497;top:10011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5F8D8736" w14:textId="77777777" w:rsidR="007A2636" w:rsidRPr="002D3310" w:rsidRDefault="007A2636" w:rsidP="007A2636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D3310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59" o:spid="_x0000_s1044" style="position:absolute;left:6553;top:10092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" filled="f" strokeweight="1pt">
                    <v:textbox>
                      <w:txbxContent>
                        <w:p w14:paraId="0F348934" w14:textId="77777777" w:rsidR="00C8035F" w:rsidRPr="002D3310" w:rsidRDefault="00C8035F" w:rsidP="00C8035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62" o:spid="_x0000_s1045" type="#_x0000_t32" style="position:absolute;left:33544;top:3031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" strokeweight="1pt"/>
                <v:shape id="Text Box 1363" o:spid="_x0000_s1046" type="#_x0000_t202" style="position:absolute;left:33544;top:3031;width:5759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59092151" w14:textId="77777777" w:rsidR="002B0012" w:rsidRPr="002D3310" w:rsidRDefault="00E16596" w:rsidP="002B001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2B0012"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364" o:spid="_x0000_s1047" type="#_x0000_t202" style="position:absolute;top:6210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5DFE3CBE" w14:textId="77777777" w:rsidR="002B0012" w:rsidRPr="002D3310" w:rsidRDefault="00E16596" w:rsidP="002B001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</w:t>
                        </w:r>
                        <w:r w:rsidR="002B0012" w:rsidRPr="002D331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B7464" w:rsidRPr="00A838D0">
        <w:rPr>
          <w:rFonts w:ascii="Times New Roman" w:hAnsi="Times New Roman"/>
          <w:szCs w:val="24"/>
          <w:lang w:val="en-US"/>
        </w:rPr>
        <w:t xml:space="preserve">Consider the bar structure below and solve </w:t>
      </w:r>
      <w:r w:rsidR="00077EA5" w:rsidRPr="00A838D0">
        <w:rPr>
          <w:rFonts w:ascii="Times New Roman" w:hAnsi="Times New Roman"/>
          <w:szCs w:val="24"/>
          <w:lang w:val="en-US"/>
        </w:rPr>
        <w:t xml:space="preserve">for </w:t>
      </w:r>
      <w:r w:rsidR="002B7464" w:rsidRPr="00A838D0">
        <w:rPr>
          <w:rFonts w:ascii="Times New Roman" w:hAnsi="Times New Roman"/>
          <w:szCs w:val="24"/>
          <w:lang w:val="en-US"/>
        </w:rPr>
        <w:t xml:space="preserve">the displacement </w:t>
      </w:r>
      <w:r w:rsidR="00C8035F" w:rsidRPr="00A838D0">
        <w:rPr>
          <w:rFonts w:ascii="Times New Roman" w:hAnsi="Times New Roman"/>
          <w:position w:val="-12"/>
          <w:szCs w:val="24"/>
        </w:rPr>
        <w:object w:dxaOrig="460" w:dyaOrig="360" w14:anchorId="56BBC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pt;height:18.3pt" o:ole="">
            <v:imagedata r:id="rId9" o:title=""/>
          </v:shape>
          <o:OLEObject Type="Embed" ProgID="Equation.DSMT4" ShapeID="_x0000_i1025" DrawAspect="Content" ObjectID="_1759908151" r:id="rId10"/>
        </w:object>
      </w:r>
      <w:r w:rsidR="002B7464" w:rsidRPr="00A838D0">
        <w:rPr>
          <w:rFonts w:ascii="Times New Roman" w:hAnsi="Times New Roman"/>
          <w:szCs w:val="24"/>
          <w:lang w:val="en-US"/>
        </w:rPr>
        <w:t xml:space="preserve"> at node 2. Left end of the bar (node 1) is fixed and the given external force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6C3F22FA">
          <v:shape id="_x0000_i1026" type="#_x0000_t75" style="width:12.05pt;height:13.3pt" o:ole="">
            <v:imagedata r:id="rId11" o:title=""/>
          </v:shape>
          <o:OLEObject Type="Embed" ProgID="Equation.DSMT4" ShapeID="_x0000_i1026" DrawAspect="Content" ObjectID="_1759908152" r:id="rId12"/>
        </w:object>
      </w:r>
      <w:r w:rsidR="002B7464" w:rsidRPr="00A838D0">
        <w:rPr>
          <w:rFonts w:ascii="Times New Roman" w:hAnsi="Times New Roman"/>
          <w:szCs w:val="24"/>
          <w:lang w:val="en-US"/>
        </w:rPr>
        <w:t xml:space="preserve"> is acting on node 2. </w:t>
      </w:r>
      <w:r w:rsidR="000F0201" w:rsidRPr="00A838D0">
        <w:rPr>
          <w:rFonts w:ascii="Times New Roman" w:hAnsi="Times New Roman"/>
          <w:szCs w:val="24"/>
          <w:lang w:val="en-US"/>
        </w:rPr>
        <w:t xml:space="preserve">Young’s modulus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500ECEFE">
          <v:shape id="_x0000_i1027" type="#_x0000_t75" style="width:12.05pt;height:13.3pt" o:ole="">
            <v:imagedata r:id="rId13" o:title=""/>
          </v:shape>
          <o:OLEObject Type="Embed" ProgID="Equation.DSMT4" ShapeID="_x0000_i1027" DrawAspect="Content" ObjectID="_1759908153" r:id="rId14"/>
        </w:object>
      </w:r>
      <w:r w:rsidR="000F0201" w:rsidRPr="00A838D0">
        <w:rPr>
          <w:rFonts w:ascii="Times New Roman" w:hAnsi="Times New Roman"/>
          <w:szCs w:val="24"/>
          <w:lang w:val="en-US"/>
        </w:rPr>
        <w:t xml:space="preserve"> and cross-sectional area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5024F649">
          <v:shape id="_x0000_i1028" type="#_x0000_t75" style="width:12.05pt;height:13.3pt" o:ole="">
            <v:imagedata r:id="rId15" o:title=""/>
          </v:shape>
          <o:OLEObject Type="Embed" ProgID="Equation.DSMT4" ShapeID="_x0000_i1028" DrawAspect="Content" ObjectID="_1759908154" r:id="rId16"/>
        </w:object>
      </w:r>
      <w:r w:rsidR="000F0201" w:rsidRPr="00A838D0">
        <w:rPr>
          <w:rFonts w:ascii="Times New Roman" w:hAnsi="Times New Roman"/>
          <w:szCs w:val="24"/>
          <w:lang w:val="en-US"/>
        </w:rPr>
        <w:t xml:space="preserve"> </w:t>
      </w:r>
      <w:r w:rsidR="002B7464" w:rsidRPr="00A838D0">
        <w:rPr>
          <w:rFonts w:ascii="Times New Roman" w:hAnsi="Times New Roman"/>
          <w:szCs w:val="24"/>
          <w:lang w:val="en-US"/>
        </w:rPr>
        <w:t>are constants.</w:t>
      </w:r>
      <w:r w:rsidR="00A838D0">
        <w:rPr>
          <w:rFonts w:ascii="Times New Roman" w:hAnsi="Times New Roman"/>
          <w:szCs w:val="24"/>
          <w:lang w:val="en-US"/>
        </w:rPr>
        <w:t xml:space="preserve"> </w:t>
      </w:r>
    </w:p>
    <w:p w14:paraId="53C90733" w14:textId="082347C6" w:rsidR="006D0D4E" w:rsidRDefault="006D0D4E" w:rsidP="000D030A">
      <w:pPr>
        <w:ind w:right="-6"/>
        <w:jc w:val="center"/>
        <w:rPr>
          <w:rFonts w:ascii="Times New Roman" w:hAnsi="Times New Roman"/>
          <w:szCs w:val="24"/>
        </w:rPr>
      </w:pPr>
    </w:p>
    <w:p w14:paraId="4C853498" w14:textId="2C797234" w:rsidR="006D0D4E" w:rsidRPr="00750599" w:rsidRDefault="006D0D4E" w:rsidP="00750599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750599">
        <w:rPr>
          <w:rFonts w:ascii="Times New Roman" w:hAnsi="Times New Roman"/>
          <w:b/>
          <w:bCs/>
          <w:szCs w:val="24"/>
        </w:rPr>
        <w:t>Solution template</w:t>
      </w:r>
    </w:p>
    <w:p w14:paraId="262794DE" w14:textId="77777777" w:rsidR="006B0C5B" w:rsidRPr="00750599" w:rsidRDefault="006B0C5B" w:rsidP="00750599">
      <w:pPr>
        <w:spacing w:line="360" w:lineRule="exact"/>
        <w:jc w:val="both"/>
        <w:rPr>
          <w:rFonts w:ascii="Times New Roman" w:hAnsi="Times New Roman"/>
          <w:color w:val="000000"/>
          <w:lang w:val="en-US" w:eastAsia="en-US"/>
        </w:rPr>
      </w:pPr>
      <w:r w:rsidRPr="00750599">
        <w:rPr>
          <w:rFonts w:ascii="Times New Roman" w:hAnsi="Times New Roman"/>
          <w:color w:val="000000"/>
          <w:lang w:val="en-US" w:eastAsia="en-US"/>
        </w:rPr>
        <w:t xml:space="preserve">The generic force-displacement relationship of a bar element </w:t>
      </w:r>
    </w:p>
    <w:p w14:paraId="5786D73F" w14:textId="77777777" w:rsidR="006B0C5B" w:rsidRPr="00216A55" w:rsidRDefault="006B0C5B" w:rsidP="006B0C5B">
      <w:pPr>
        <w:ind w:left="567" w:hanging="567"/>
        <w:jc w:val="both"/>
        <w:rPr>
          <w:color w:val="000000"/>
          <w:lang w:val="en-US" w:eastAsia="en-US"/>
        </w:rPr>
      </w:pPr>
    </w:p>
    <w:p w14:paraId="6AFC7A7B" w14:textId="77777777" w:rsidR="006B0C5B" w:rsidRDefault="006B0C5B" w:rsidP="006B0C5B">
      <w:pPr>
        <w:rPr>
          <w:b/>
          <w:color w:val="0000FF"/>
        </w:rPr>
      </w:pPr>
      <w:r w:rsidRPr="00C61C46">
        <w:rPr>
          <w:b/>
          <w:color w:val="0000FF"/>
          <w:position w:val="-32"/>
        </w:rPr>
        <w:object w:dxaOrig="3840" w:dyaOrig="760" w14:anchorId="2231E861">
          <v:shape id="_x0000_i1029" type="#_x0000_t75" style="width:192.05pt;height:38.1pt" o:ole="">
            <v:imagedata r:id="rId17" o:title=""/>
          </v:shape>
          <o:OLEObject Type="Embed" ProgID="Equation.DSMT4" ShapeID="_x0000_i1029" DrawAspect="Content" ObjectID="_1759908155" r:id="rId18"/>
        </w:object>
      </w:r>
    </w:p>
    <w:p w14:paraId="1EFCA6B6" w14:textId="77777777" w:rsidR="00D9256A" w:rsidRDefault="00D9256A" w:rsidP="006B0C5B">
      <w:pPr>
        <w:rPr>
          <w:b/>
          <w:color w:val="0000FF"/>
        </w:rPr>
      </w:pPr>
    </w:p>
    <w:p w14:paraId="071151B5" w14:textId="77777777" w:rsidR="006B0C5B" w:rsidRPr="00216A55" w:rsidRDefault="006B0C5B" w:rsidP="006B0C5B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 w:rsidRPr="00FB54D4">
        <w:rPr>
          <w:color w:val="000000"/>
          <w:position w:val="-4"/>
          <w:lang w:val="en-US"/>
        </w:rPr>
        <w:object w:dxaOrig="240" w:dyaOrig="260" w14:anchorId="6FAC8D54">
          <v:shape id="_x0000_i1030" type="#_x0000_t75" style="width:12.05pt;height:13.3pt" o:ole="">
            <v:imagedata r:id="rId19" o:title=""/>
          </v:shape>
          <o:OLEObject Type="Embed" ProgID="Equation.DSMT4" ShapeID="_x0000_i1030" DrawAspect="Content" ObjectID="_1759908156" r:id="rId20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49B6C348">
          <v:shape id="_x0000_i1031" type="#_x0000_t75" style="width:12.05pt;height:12.05pt" o:ole="">
            <v:imagedata r:id="rId21" o:title=""/>
          </v:shape>
          <o:OLEObject Type="Embed" ProgID="Equation.DSMT4" ShapeID="_x0000_i1031" DrawAspect="Content" ObjectID="_1759908157" r:id="rId22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 w:rsidRPr="00FB54D4"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036E6D10">
          <v:shape id="_x0000_i1032" type="#_x0000_t75" style="width:10pt;height:13.75pt" o:ole="">
            <v:imagedata r:id="rId23" o:title=""/>
          </v:shape>
          <o:OLEObject Type="Embed" ProgID="Equation.DSMT4" ShapeID="_x0000_i1032" DrawAspect="Content" ObjectID="_1759908158" r:id="rId24"/>
        </w:object>
      </w:r>
      <w:r>
        <w:rPr>
          <w:lang w:val="en-US" w:eastAsia="en-US"/>
        </w:rPr>
        <w:t xml:space="preserve">, and force per unit length of the bar </w:t>
      </w:r>
      <w:r w:rsidRPr="00FB54D4">
        <w:rPr>
          <w:color w:val="000000"/>
          <w:position w:val="-12"/>
          <w:lang w:val="en-US"/>
        </w:rPr>
        <w:object w:dxaOrig="300" w:dyaOrig="360" w14:anchorId="3E5AB25D">
          <v:shape id="_x0000_i1033" type="#_x0000_t75" style="width:15pt;height:18.3pt" o:ole="">
            <v:imagedata r:id="rId25" o:title=""/>
          </v:shape>
          <o:OLEObject Type="Embed" ProgID="Equation.DSMT4" ShapeID="_x0000_i1033" DrawAspect="Content" ObjectID="_1759908159" r:id="rId26"/>
        </w:object>
      </w:r>
      <w:r>
        <w:rPr>
          <w:color w:val="000000"/>
          <w:lang w:val="en-US"/>
        </w:rPr>
        <w:t xml:space="preserve"> in the direction of the </w:t>
      </w:r>
      <w:r w:rsidRPr="00FB54D4">
        <w:rPr>
          <w:color w:val="000000"/>
          <w:position w:val="-6"/>
          <w:lang w:val="en-US"/>
        </w:rPr>
        <w:object w:dxaOrig="380" w:dyaOrig="220" w14:anchorId="3879726D">
          <v:shape id="_x0000_i1034" type="#_x0000_t75" style="width:18.95pt;height:11.05pt" o:ole="">
            <v:imagedata r:id="rId27" o:title=""/>
          </v:shape>
          <o:OLEObject Type="Embed" ProgID="Equation.DSMT4" ShapeID="_x0000_i1034" DrawAspect="Content" ObjectID="_1759908160" r:id="rId28"/>
        </w:object>
      </w:r>
      <w:r>
        <w:rPr>
          <w:color w:val="000000"/>
          <w:lang w:val="en-US"/>
        </w:rPr>
        <w:t>axis.</w:t>
      </w:r>
    </w:p>
    <w:p w14:paraId="4A1EFF38" w14:textId="77777777" w:rsidR="006B0C5B" w:rsidRPr="006D0D4E" w:rsidRDefault="006B0C5B" w:rsidP="006B0C5B">
      <w:pPr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</w:p>
    <w:p w14:paraId="60919C04" w14:textId="22D0BA37" w:rsidR="0044606F" w:rsidRPr="00A838D0" w:rsidRDefault="00C94BA1" w:rsidP="00F479C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 xml:space="preserve">Free body diagrams of the bar element and the two nodes. External </w:t>
      </w:r>
      <w:r w:rsidR="0071328D" w:rsidRPr="00A838D0">
        <w:rPr>
          <w:rFonts w:ascii="Times New Roman" w:hAnsi="Times New Roman"/>
          <w:szCs w:val="24"/>
          <w:lang w:val="en-US"/>
        </w:rPr>
        <w:t xml:space="preserve">given force </w:t>
      </w:r>
      <w:r w:rsidR="00C8035F" w:rsidRPr="00A838D0">
        <w:rPr>
          <w:rFonts w:ascii="Times New Roman" w:hAnsi="Times New Roman"/>
          <w:position w:val="-4"/>
          <w:szCs w:val="24"/>
        </w:rPr>
        <w:object w:dxaOrig="240" w:dyaOrig="260" w14:anchorId="1D6634BC">
          <v:shape id="_x0000_i1035" type="#_x0000_t75" style="width:12.05pt;height:13.3pt" o:ole="">
            <v:imagedata r:id="rId11" o:title=""/>
          </v:shape>
          <o:OLEObject Type="Embed" ProgID="Equation.DSMT4" ShapeID="_x0000_i1035" DrawAspect="Content" ObjectID="_1759908161" r:id="rId29"/>
        </w:object>
      </w:r>
      <w:r w:rsidR="0071328D" w:rsidRPr="00A838D0">
        <w:rPr>
          <w:rFonts w:ascii="Times New Roman" w:hAnsi="Times New Roman"/>
          <w:szCs w:val="24"/>
          <w:lang w:val="en-US"/>
        </w:rPr>
        <w:t xml:space="preserve"> and the constraint force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440" w:dyaOrig="360" w14:anchorId="680C49FE">
          <v:shape id="_x0000_i1036" type="#_x0000_t75" style="width:22.05pt;height:18.3pt" o:ole="">
            <v:imagedata r:id="rId30" o:title=""/>
          </v:shape>
          <o:OLEObject Type="Embed" ProgID="Equation.DSMT4" ShapeID="_x0000_i1036" DrawAspect="Content" ObjectID="_1759908162" r:id="rId31"/>
        </w:object>
      </w:r>
      <w:r w:rsidR="0071328D" w:rsidRPr="00A838D0">
        <w:rPr>
          <w:rFonts w:ascii="Times New Roman" w:hAnsi="Times New Roman"/>
          <w:szCs w:val="24"/>
          <w:lang w:val="en-US"/>
        </w:rPr>
        <w:t xml:space="preserve"> </w:t>
      </w:r>
      <w:r w:rsidRPr="00A838D0">
        <w:rPr>
          <w:rFonts w:ascii="Times New Roman" w:hAnsi="Times New Roman"/>
          <w:szCs w:val="24"/>
          <w:lang w:val="en-US"/>
        </w:rPr>
        <w:t xml:space="preserve">are acting on the nodes </w:t>
      </w:r>
      <w:r w:rsidR="002B0012" w:rsidRPr="00A838D0">
        <w:rPr>
          <w:rFonts w:ascii="Times New Roman" w:hAnsi="Times New Roman"/>
          <w:szCs w:val="24"/>
          <w:lang w:val="en-US"/>
        </w:rPr>
        <w:t>and the material and structural coordinate systems coincide: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</w:p>
    <w:p w14:paraId="4D1B414F" w14:textId="39FCB61B" w:rsidR="00C94BA1" w:rsidRPr="00A838D0" w:rsidRDefault="00165890" w:rsidP="0044606F">
      <w:pPr>
        <w:spacing w:line="360" w:lineRule="auto"/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b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3E1E1262" wp14:editId="6C20C34B">
                <wp:simplePos x="0" y="0"/>
                <wp:positionH relativeFrom="column">
                  <wp:posOffset>1018248</wp:posOffset>
                </wp:positionH>
                <wp:positionV relativeFrom="paragraph">
                  <wp:posOffset>216060</wp:posOffset>
                </wp:positionV>
                <wp:extent cx="3687799" cy="866373"/>
                <wp:effectExtent l="0" t="0" r="0" b="67310"/>
                <wp:wrapNone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7799" cy="866373"/>
                          <a:chOff x="-1" y="-64940"/>
                          <a:chExt cx="4967140" cy="1168370"/>
                        </a:xfrm>
                      </wpg:grpSpPr>
                      <wps:wsp>
                        <wps:cNvPr id="20" name="Freeform 1274"/>
                        <wps:cNvSpPr>
                          <a:spLocks/>
                        </wps:cNvSpPr>
                        <wps:spPr bwMode="auto">
                          <a:xfrm>
                            <a:off x="1501180" y="300725"/>
                            <a:ext cx="1958975" cy="396240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A58441" w14:textId="77777777" w:rsidR="002849B4" w:rsidRPr="00165890" w:rsidRDefault="002849B4" w:rsidP="002849B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Text Box 1275"/>
                        <wps:cNvSpPr txBox="1">
                          <a:spLocks noChangeArrowheads="1"/>
                        </wps:cNvSpPr>
                        <wps:spPr bwMode="auto">
                          <a:xfrm>
                            <a:off x="2274822" y="318705"/>
                            <a:ext cx="896620" cy="417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74E266" w14:textId="77777777" w:rsidR="00C94BA1" w:rsidRPr="00165890" w:rsidRDefault="0083296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127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277442" y="-485316"/>
                            <a:ext cx="407035" cy="1974215"/>
                          </a:xfrm>
                          <a:prstGeom prst="can">
                            <a:avLst>
                              <a:gd name="adj" fmla="val 3377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218CC2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rc 1280"/>
                        <wps:cNvSpPr>
                          <a:spLocks/>
                        </wps:cNvSpPr>
                        <wps:spPr bwMode="auto">
                          <a:xfrm flipV="1">
                            <a:off x="1535409" y="305615"/>
                            <a:ext cx="99695" cy="39687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92040B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28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083099" y="508543"/>
                            <a:ext cx="38544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1290"/>
                        <wps:cNvSpPr txBox="1">
                          <a:spLocks noChangeArrowheads="1"/>
                        </wps:cNvSpPr>
                        <wps:spPr bwMode="auto">
                          <a:xfrm>
                            <a:off x="2354558" y="732973"/>
                            <a:ext cx="398205" cy="355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3A031F" w14:textId="77777777" w:rsidR="00C94BA1" w:rsidRPr="00165890" w:rsidRDefault="00B00792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291"/>
                        <wps:cNvCnPr>
                          <a:cxnSpLocks noChangeShapeType="1"/>
                        </wps:cNvCnPr>
                        <wps:spPr bwMode="auto">
                          <a:xfrm>
                            <a:off x="1559858" y="1063540"/>
                            <a:ext cx="18256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92"/>
                        <wps:cNvCnPr>
                          <a:cxnSpLocks noChangeShapeType="1"/>
                        </wps:cNvCnPr>
                        <wps:spPr bwMode="auto">
                          <a:xfrm>
                            <a:off x="3410663" y="750591"/>
                            <a:ext cx="0" cy="330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93"/>
                        <wps:cNvCnPr>
                          <a:cxnSpLocks noChangeShapeType="1"/>
                        </wps:cNvCnPr>
                        <wps:spPr bwMode="auto">
                          <a:xfrm>
                            <a:off x="1552524" y="772595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1294"/>
                        <wps:cNvSpPr>
                          <a:spLocks noChangeArrowheads="1"/>
                        </wps:cNvSpPr>
                        <wps:spPr bwMode="auto">
                          <a:xfrm>
                            <a:off x="4378851" y="486539"/>
                            <a:ext cx="67310" cy="673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4B339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27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403328" y="51587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96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3938765" y="52076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9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503542" y="52076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4549944" y="111796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F23FB" w14:textId="77777777" w:rsidR="00C94BA1" w:rsidRPr="00165890" w:rsidRDefault="0083296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299"/>
                        <wps:cNvSpPr>
                          <a:spLocks noChangeArrowheads="1"/>
                        </wps:cNvSpPr>
                        <wps:spPr bwMode="auto">
                          <a:xfrm>
                            <a:off x="513433" y="479204"/>
                            <a:ext cx="66675" cy="673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E6610" w14:textId="77777777" w:rsidR="00B36F2C" w:rsidRPr="00165890" w:rsidRDefault="00B36F2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30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8237" y="515878"/>
                            <a:ext cx="38544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48897"/>
                            <a:ext cx="589464" cy="479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81B40" w14:textId="4E2C99FE" w:rsidR="00C94BA1" w:rsidRPr="00165890" w:rsidRDefault="00C8035F" w:rsidP="00C94BA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40" w:dyaOrig="360" w14:anchorId="49CEBA61">
                                  <v:shape id="_x0000_i1038" type="#_x0000_t75" style="width:22.05pt;height:18.3pt" o:ole="">
                                    <v:imagedata r:id="rId32" o:title=""/>
                                  </v:shape>
                                  <o:OLEObject Type="Embed" ProgID="Equation.DSMT4" ShapeID="_x0000_i1038" DrawAspect="Content" ObjectID="_1759908172" r:id="rId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03"/>
                        <wps:cNvSpPr txBox="1">
                          <a:spLocks noChangeArrowheads="1"/>
                        </wps:cNvSpPr>
                        <wps:spPr bwMode="auto">
                          <a:xfrm>
                            <a:off x="4253113" y="580928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B3C745" w14:textId="77777777" w:rsidR="00C94BA1" w:rsidRPr="00165890" w:rsidRDefault="00C94BA1" w:rsidP="00C94BA1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372520" y="567514"/>
                            <a:ext cx="4171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9B76C2" w14:textId="77777777" w:rsidR="00C94BA1" w:rsidRPr="00165890" w:rsidRDefault="00C94BA1" w:rsidP="00C94BA1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05"/>
                        <wpg:cNvGrpSpPr>
                          <a:grpSpLocks/>
                        </wpg:cNvGrpSpPr>
                        <wpg:grpSpPr bwMode="auto">
                          <a:xfrm>
                            <a:off x="2391233" y="-64940"/>
                            <a:ext cx="340995" cy="302260"/>
                            <a:chOff x="6797" y="9694"/>
                            <a:chExt cx="537" cy="476"/>
                          </a:xfrm>
                        </wpg:grpSpPr>
                        <wps:wsp>
                          <wps:cNvPr id="8" name="Text Box 13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7" y="9694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6A22BD" w14:textId="77777777" w:rsidR="00C94BA1" w:rsidRPr="00165890" w:rsidRDefault="00C94BA1" w:rsidP="00C94BA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165890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Oval 1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4" y="9780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9A49E25" w14:textId="77777777" w:rsidR="00C8035F" w:rsidRPr="00165890" w:rsidRDefault="00C8035F" w:rsidP="00C8035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Line 1360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623454" y="510988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9709" y="4891"/>
                            <a:ext cx="613148" cy="510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2016AC" w14:textId="15EC65C8" w:rsidR="002B7464" w:rsidRPr="00165890" w:rsidRDefault="00C8035F" w:rsidP="002B7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40" w:dyaOrig="420" w14:anchorId="035A636F">
                                  <v:shape id="_x0000_i1040" type="#_x0000_t75" style="width:22.05pt;height:21pt" o:ole="">
                                    <v:imagedata r:id="rId34" o:title=""/>
                                  </v:shape>
                                  <o:OLEObject Type="Embed" ProgID="Equation.DSMT4" ShapeID="_x0000_i1040" DrawAspect="Content" ObjectID="_1759908173" r:id="rId35"/>
                                </w:object>
                              </w:r>
                              <w:r w:rsidR="002B7464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  <w:r w:rsidR="002B0012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vertAlign w:val="subscript"/>
                                  <w:lang w:val="fi-FI"/>
                                </w:rPr>
                                <w:t>X</w:t>
                              </w:r>
                              <w:r w:rsidR="002B7464" w:rsidRPr="00165890">
                                <w:rPr>
                                  <w:rFonts w:ascii="Times New Roman" w:hAnsi="Times New Roman"/>
                                  <w:szCs w:val="24"/>
                                  <w:vertAlign w:val="subscript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365"/>
                        <wps:cNvSpPr txBox="1">
                          <a:spLocks noChangeArrowheads="1"/>
                        </wps:cNvSpPr>
                        <wps:spPr bwMode="auto">
                          <a:xfrm>
                            <a:off x="3558456" y="15265"/>
                            <a:ext cx="563245" cy="43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926DD4" w14:textId="45DFEBA1" w:rsidR="00C34D41" w:rsidRPr="00165890" w:rsidRDefault="00C8035F" w:rsidP="00C34D4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65890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80" w:dyaOrig="420" w14:anchorId="54EFCFD0">
                                  <v:shape id="_x0000_i1042" type="#_x0000_t75" style="width:23.95pt;height:21pt" o:ole="">
                                    <v:imagedata r:id="rId36" o:title=""/>
                                  </v:shape>
                                  <o:OLEObject Type="Embed" ProgID="Equation.DSMT4" ShapeID="_x0000_i1042" DrawAspect="Content" ObjectID="_1759908174" r:id="rId37"/>
                                </w:objec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i/>
                                  <w:szCs w:val="24"/>
                                  <w:vertAlign w:val="subscript"/>
                                  <w:lang w:val="fi-FI"/>
                                </w:rPr>
                                <w:t>X</w:t>
                              </w:r>
                              <w:r w:rsidR="00C34D41" w:rsidRPr="00165890">
                                <w:rPr>
                                  <w:rFonts w:ascii="Times New Roman" w:hAnsi="Times New Roman"/>
                                  <w:szCs w:val="24"/>
                                  <w:vertAlign w:val="subscript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1E1262" id="Group 74" o:spid="_x0000_s1048" style="position:absolute;left:0;text-align:left;margin-left:80.2pt;margin-top:17pt;width:290.4pt;height:68.2pt;z-index:251678208;mso-width-relative:margin;mso-height-relative:margin" coordorigin=",-649" coordsize="49671,1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">
                <v:shape id="Freeform 1274" o:spid="_x0000_s1049" style="position:absolute;left:15011;top:3007;width:19590;height:3962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" adj="-11796480,,5400" path="m128,848r3904,l4144,688r32,-288l4192,240,4112,64,3952,,144,,32,160,,448,32,672r96,176xe" fillcolor="black" stroked="f">
                  <v:fill r:id="rId8" o:title="" type="pattern"/>
                  <v:stroke joinstyle="round"/>
                  <v:formulas/>
                  <v:path arrowok="t" o:connecttype="custom" o:connectlocs="59816,396240;1884205,396240;1936544,321478;1951498,186906;1958975,112143;1921590,29905;1846820,0;67293,0;14954,74762;0,209334;14954,314002;59816,396240" o:connectangles="0,0,0,0,0,0,0,0,0,0,0,0" textboxrect="0,0,4192,848"/>
                  <v:textbox>
                    <w:txbxContent>
                      <w:p w14:paraId="0BA58441" w14:textId="77777777" w:rsidR="002849B4" w:rsidRPr="00165890" w:rsidRDefault="002849B4" w:rsidP="002849B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275" o:spid="_x0000_s1050" type="#_x0000_t202" style="position:absolute;left:22748;top:3187;width:8966;height:4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14:paraId="7C74E266" w14:textId="77777777" w:rsidR="00C94BA1" w:rsidRPr="00165890" w:rsidRDefault="0083296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A</w:t>
                        </w:r>
                      </w:p>
                    </w:txbxContent>
                  </v:textbox>
                </v:shape>
                <v:shape id="AutoShape 1276" o:spid="_x0000_s1051" type="#_x0000_t22" style="position:absolute;left:22773;top:-4853;width:4071;height:1974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" adj="1504" filled="f" strokeweight="1pt">
                  <v:textbox>
                    <w:txbxContent>
                      <w:p w14:paraId="5B218CC2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1280" o:spid="_x0000_s1052" style="position:absolute;left:15354;top:3056;width:997;height:3968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27975,18;0,379723;28822,198438" o:connectangles="0,0,0" textboxrect="0,0,30384,43200"/>
                  <v:textbox>
                    <w:txbxContent>
                      <w:p w14:paraId="1792040B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281" o:spid="_x0000_s1053" style="position:absolute;rotation:180;visibility:visible;mso-wrap-style:square" from="10830,5085" to="14685,5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" strokeweight="1.25pt">
                  <v:stroke startarrow="block" startarrowwidth="narrow" endarrowwidth="narrow"/>
                </v:line>
                <v:shape id="Text Box 1290" o:spid="_x0000_s1054" type="#_x0000_t202" style="position:absolute;left:23545;top:7329;width:3982;height:3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F3A031F" w14:textId="77777777" w:rsidR="00C94BA1" w:rsidRPr="00165890" w:rsidRDefault="00B00792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91" o:spid="_x0000_s1055" style="position:absolute;visibility:visible;mso-wrap-style:square" from="15598,10635" to="33854,10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" strokeweight="1pt">
                  <v:stroke startarrow="block" startarrowwidth="narrow" endarrow="block" endarrowwidth="narrow"/>
                </v:line>
                <v:line id="Line 1292" o:spid="_x0000_s1056" style="position:absolute;visibility:visible;mso-wrap-style:square" from="34106,7505" to="34106,10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1293" o:spid="_x0000_s1057" style="position:absolute;visibility:visible;mso-wrap-style:square" from="15525,7725" to="15525,11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oval id="Oval 1294" o:spid="_x0000_s1058" style="position:absolute;left:43788;top:4865;width:673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" fillcolor="black" stroked="f">
                  <v:textbox>
                    <w:txbxContent>
                      <w:p w14:paraId="5E94B339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1277" o:spid="_x0000_s1059" style="position:absolute;rotation:180;visibility:visible;mso-wrap-style:square" from="34033,5158" to="37894,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" strokeweight="1.25pt">
                  <v:stroke startarrow="block" startarrowwidth="narrow" endarrowwidth="narrow"/>
                </v:line>
                <v:line id="Line 1296" o:spid="_x0000_s1060" style="position:absolute;rotation:180;flip:x;visibility:visible;mso-wrap-style:square" from="39387,5207" to="43248,5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" strokeweight="1.25pt">
                  <v:stroke startarrow="block" startarrowwidth="narrow" endarrowwidth="narrow"/>
                </v:line>
                <v:line id="Line 1297" o:spid="_x0000_s1061" style="position:absolute;rotation:180;visibility:visible;mso-wrap-style:square" from="45035,5207" to="48896,5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" strokeweight="1.25pt">
                  <v:stroke startarrowlength="long" endarrow="block" endarrowwidth="narrow"/>
                </v:line>
                <v:shape id="Text Box 1298" o:spid="_x0000_s1062" type="#_x0000_t202" style="position:absolute;left:45499;top:1117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288F23FB" w14:textId="77777777" w:rsidR="00C94BA1" w:rsidRPr="00165890" w:rsidRDefault="0083296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oval id="Oval 1299" o:spid="_x0000_s1063" style="position:absolute;left:5134;top:4792;width:667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" fillcolor="black" stroked="f">
                  <v:textbox>
                    <w:txbxContent>
                      <w:p w14:paraId="18EE6610" w14:textId="77777777" w:rsidR="00B36F2C" w:rsidRPr="00165890" w:rsidRDefault="00B36F2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1301" o:spid="_x0000_s1064" style="position:absolute;rotation:180;visibility:visible;mso-wrap-style:square" from="782,5158" to="4636,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" strokeweight="1.25pt">
                  <v:stroke startarrow="block" startarrowwidth="narrow" endarrowwidth="narrow" endarrowlength="long"/>
                </v:line>
                <v:shape id="Text Box 1302" o:spid="_x0000_s1065" type="#_x0000_t202" style="position:absolute;top:488;width:5894;height:4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1481B40" w14:textId="4E2C99FE" w:rsidR="00C94BA1" w:rsidRPr="00165890" w:rsidRDefault="00C8035F" w:rsidP="00C94BA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40" w:dyaOrig="360" w14:anchorId="49CEBA61">
                            <v:shape id="_x0000_i1038" type="#_x0000_t75" style="width:22.05pt;height:18.3pt" o:ole="">
                              <v:imagedata r:id="rId32" o:title=""/>
                            </v:shape>
                            <o:OLEObject Type="Embed" ProgID="Equation.DSMT4" ShapeID="_x0000_i1038" DrawAspect="Content" ObjectID="_1759908172" r:id="rId38"/>
                          </w:object>
                        </w:r>
                      </w:p>
                    </w:txbxContent>
                  </v:textbox>
                </v:shape>
                <v:shape id="Text Box 1303" o:spid="_x0000_s1066" type="#_x0000_t202" style="position:absolute;left:42531;top:5809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38B3C745" w14:textId="77777777" w:rsidR="00C94BA1" w:rsidRPr="00165890" w:rsidRDefault="00C94BA1" w:rsidP="00C94BA1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04" o:spid="_x0000_s1067" type="#_x0000_t202" style="position:absolute;left:3725;top:5675;width:41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789B76C2" w14:textId="77777777" w:rsidR="00C94BA1" w:rsidRPr="00165890" w:rsidRDefault="00C94BA1" w:rsidP="00C94BA1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05" o:spid="_x0000_s1068" style="position:absolute;left:23912;top:-649;width:3410;height:3022" coordorigin="6797,9694" coordsize="537,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06" o:spid="_x0000_s1069" type="#_x0000_t202" style="position:absolute;left:6797;top:9694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376A22BD" w14:textId="77777777" w:rsidR="00C94BA1" w:rsidRPr="00165890" w:rsidRDefault="00C94BA1" w:rsidP="00C94BA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165890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07" o:spid="_x0000_s1070" style="position:absolute;left:6894;top:97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" filled="f" strokeweight="1pt">
                    <v:textbox>
                      <w:txbxContent>
                        <w:p w14:paraId="79A49E25" w14:textId="77777777" w:rsidR="00C8035F" w:rsidRPr="00165890" w:rsidRDefault="00C8035F" w:rsidP="00C8035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line id="Line 1360" o:spid="_x0000_s1071" style="position:absolute;rotation:180;flip:x;visibility:visible;mso-wrap-style:square" from="6234,5109" to="10095,5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" strokeweight="1.25pt">
                  <v:stroke startarrow="block" startarrowwidth="narrow" endarrowwidth="narrow"/>
                </v:line>
                <v:shape id="Text Box 1361" o:spid="_x0000_s1072" type="#_x0000_t202" style="position:absolute;left:7897;top:48;width:6131;height:5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4B2016AC" w14:textId="15EC65C8" w:rsidR="002B7464" w:rsidRPr="00165890" w:rsidRDefault="00C8035F" w:rsidP="002B7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40" w:dyaOrig="420" w14:anchorId="035A636F">
                            <v:shape id="_x0000_i1040" type="#_x0000_t75" style="width:22.05pt;height:21pt" o:ole="">
                              <v:imagedata r:id="rId34" o:title=""/>
                            </v:shape>
                            <o:OLEObject Type="Embed" ProgID="Equation.DSMT4" ShapeID="_x0000_i1040" DrawAspect="Content" ObjectID="_1759908173" r:id="rId39"/>
                          </w:object>
                        </w:r>
                        <w:r w:rsidR="002B7464"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  <w:r w:rsidR="002B0012" w:rsidRPr="00165890">
                          <w:rPr>
                            <w:rFonts w:ascii="Times New Roman" w:hAnsi="Times New Roman"/>
                            <w:i/>
                            <w:szCs w:val="24"/>
                            <w:vertAlign w:val="subscript"/>
                            <w:lang w:val="fi-FI"/>
                          </w:rPr>
                          <w:t>X</w:t>
                        </w:r>
                        <w:r w:rsidR="002B7464" w:rsidRPr="00165890">
                          <w:rPr>
                            <w:rFonts w:ascii="Times New Roman" w:hAnsi="Times New Roman"/>
                            <w:szCs w:val="24"/>
                            <w:vertAlign w:val="subscript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65" o:spid="_x0000_s1073" type="#_x0000_t202" style="position:absolute;left:35584;top:152;width:5633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4C926DD4" w14:textId="45DFEBA1" w:rsidR="00C34D41" w:rsidRPr="00165890" w:rsidRDefault="00C8035F" w:rsidP="00C34D4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65890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80" w:dyaOrig="420" w14:anchorId="54EFCFD0">
                            <v:shape id="_x0000_i1042" type="#_x0000_t75" style="width:23.95pt;height:21pt" o:ole="">
                              <v:imagedata r:id="rId36" o:title=""/>
                            </v:shape>
                            <o:OLEObject Type="Embed" ProgID="Equation.DSMT4" ShapeID="_x0000_i1042" DrawAspect="Content" ObjectID="_1759908174" r:id="rId40"/>
                          </w:object>
                        </w:r>
                        <w:r w:rsidR="00C34D41" w:rsidRPr="00165890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  <w:r w:rsidR="00C34D41" w:rsidRPr="00165890">
                          <w:rPr>
                            <w:rFonts w:ascii="Times New Roman" w:hAnsi="Times New Roman"/>
                            <w:i/>
                            <w:szCs w:val="24"/>
                            <w:vertAlign w:val="subscript"/>
                            <w:lang w:val="fi-FI"/>
                          </w:rPr>
                          <w:t>X</w:t>
                        </w:r>
                        <w:r w:rsidR="00C34D41" w:rsidRPr="00165890">
                          <w:rPr>
                            <w:rFonts w:ascii="Times New Roman" w:hAnsi="Times New Roman"/>
                            <w:szCs w:val="24"/>
                            <w:vertAlign w:val="subscript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9A55735" w14:textId="7C5091F7" w:rsidR="00C94BA1" w:rsidRPr="00A838D0" w:rsidRDefault="00C94BA1" w:rsidP="0044606F">
      <w:pPr>
        <w:spacing w:line="360" w:lineRule="auto"/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470F481F" w14:textId="77777777" w:rsidR="0044606F" w:rsidRPr="00A838D0" w:rsidRDefault="0044606F" w:rsidP="0044606F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304EAC1F" w14:textId="77777777" w:rsidR="00C94BA1" w:rsidRPr="00A838D0" w:rsidRDefault="00C94BA1" w:rsidP="0044606F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552DF974" w14:textId="77777777" w:rsidR="00C94BA1" w:rsidRPr="00A838D0" w:rsidRDefault="00C94BA1" w:rsidP="000F0201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4782BFF3" w14:textId="77777777" w:rsidR="00CA67C9" w:rsidRDefault="00CA67C9" w:rsidP="00F6236A">
      <w:pPr>
        <w:spacing w:line="360" w:lineRule="auto"/>
        <w:jc w:val="both"/>
        <w:rPr>
          <w:rFonts w:ascii="Times New Roman" w:hAnsi="Times New Roman"/>
          <w:b/>
          <w:color w:val="FF0000"/>
          <w:szCs w:val="24"/>
        </w:rPr>
      </w:pPr>
    </w:p>
    <w:p w14:paraId="5FC7A8F6" w14:textId="6AE0241D" w:rsidR="00C94BA1" w:rsidRPr="00F6236A" w:rsidRDefault="00C34D41" w:rsidP="00CA67C9">
      <w:pPr>
        <w:spacing w:line="360" w:lineRule="exact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E</w:t>
      </w:r>
      <w:r w:rsidR="00807BA8" w:rsidRPr="00A838D0">
        <w:rPr>
          <w:rFonts w:ascii="Times New Roman" w:hAnsi="Times New Roman"/>
          <w:szCs w:val="24"/>
          <w:lang w:val="en-US"/>
        </w:rPr>
        <w:t>quilibrium equation</w:t>
      </w:r>
      <w:r w:rsidRPr="00A838D0">
        <w:rPr>
          <w:rFonts w:ascii="Times New Roman" w:hAnsi="Times New Roman"/>
          <w:szCs w:val="24"/>
          <w:lang w:val="en-US"/>
        </w:rPr>
        <w:t>s</w:t>
      </w:r>
      <w:r w:rsidR="00807BA8" w:rsidRPr="00A838D0">
        <w:rPr>
          <w:rFonts w:ascii="Times New Roman" w:hAnsi="Times New Roman"/>
          <w:szCs w:val="24"/>
          <w:lang w:val="en-US"/>
        </w:rPr>
        <w:t xml:space="preserve"> of</w:t>
      </w:r>
      <w:r w:rsidR="0083296F" w:rsidRPr="00A838D0">
        <w:rPr>
          <w:rFonts w:ascii="Times New Roman" w:hAnsi="Times New Roman"/>
          <w:szCs w:val="24"/>
          <w:lang w:val="en-US"/>
        </w:rPr>
        <w:t xml:space="preserve"> node</w:t>
      </w:r>
      <w:r w:rsidRPr="00A838D0">
        <w:rPr>
          <w:rFonts w:ascii="Times New Roman" w:hAnsi="Times New Roman"/>
          <w:szCs w:val="24"/>
          <w:lang w:val="en-US"/>
        </w:rPr>
        <w:t>s 1 and</w:t>
      </w:r>
      <w:r w:rsidR="00807BA8" w:rsidRPr="00A838D0">
        <w:rPr>
          <w:rFonts w:ascii="Times New Roman" w:hAnsi="Times New Roman"/>
          <w:szCs w:val="24"/>
          <w:lang w:val="en-US"/>
        </w:rPr>
        <w:t xml:space="preserve"> 2,</w:t>
      </w:r>
      <w:r w:rsidR="0083296F" w:rsidRPr="00A838D0">
        <w:rPr>
          <w:rFonts w:ascii="Times New Roman" w:hAnsi="Times New Roman"/>
          <w:szCs w:val="24"/>
          <w:lang w:val="en-US"/>
        </w:rPr>
        <w:t xml:space="preserve"> </w:t>
      </w:r>
      <w:r w:rsidR="00C94BA1" w:rsidRPr="00A838D0">
        <w:rPr>
          <w:rFonts w:ascii="Times New Roman" w:hAnsi="Times New Roman"/>
          <w:szCs w:val="24"/>
          <w:lang w:val="en-US"/>
        </w:rPr>
        <w:t>and the force-displacement relationship of element 1</w:t>
      </w:r>
      <w:r w:rsidRPr="00A838D0">
        <w:rPr>
          <w:rFonts w:ascii="Times New Roman" w:hAnsi="Times New Roman"/>
          <w:szCs w:val="24"/>
          <w:lang w:val="en-US"/>
        </w:rPr>
        <w:t xml:space="preserve"> (</w:t>
      </w:r>
      <w:r w:rsidR="000E3932">
        <w:rPr>
          <w:rFonts w:ascii="Times New Roman" w:hAnsi="Times New Roman"/>
          <w:szCs w:val="24"/>
          <w:lang w:val="en-US"/>
        </w:rPr>
        <w:t xml:space="preserve">from the figure </w:t>
      </w:r>
      <w:r w:rsidR="00C8035F" w:rsidRPr="00A838D0">
        <w:rPr>
          <w:rFonts w:ascii="Times New Roman" w:hAnsi="Times New Roman"/>
          <w:position w:val="-12"/>
          <w:szCs w:val="24"/>
        </w:rPr>
        <w:object w:dxaOrig="960" w:dyaOrig="420" w14:anchorId="2A41E5C5">
          <v:shape id="_x0000_i1043" type="#_x0000_t75" style="width:48.05pt;height:21pt" o:ole="">
            <v:imagedata r:id="rId41" o:title=""/>
          </v:shape>
          <o:OLEObject Type="Embed" ProgID="Equation.DSMT4" ShapeID="_x0000_i1043" DrawAspect="Content" ObjectID="_1759908163" r:id="rId42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Pr="00A838D0">
        <w:rPr>
          <w:rFonts w:ascii="Times New Roman" w:hAnsi="Times New Roman"/>
          <w:b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1040" w:dyaOrig="420" w14:anchorId="129B7617">
          <v:shape id="_x0000_i1044" type="#_x0000_t75" style="width:52pt;height:21pt" o:ole="">
            <v:imagedata r:id="rId43" o:title=""/>
          </v:shape>
          <o:OLEObject Type="Embed" ProgID="Equation.DSMT4" ShapeID="_x0000_i1044" DrawAspect="Content" ObjectID="_1759908164" r:id="rId44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Pr="00A838D0">
        <w:rPr>
          <w:rFonts w:ascii="Times New Roman" w:hAnsi="Times New Roman"/>
          <w:b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999" w:dyaOrig="420" w14:anchorId="7820810D">
          <v:shape id="_x0000_i1045" type="#_x0000_t75" style="width:49.75pt;height:21pt" o:ole="">
            <v:imagedata r:id="rId45" o:title=""/>
          </v:shape>
          <o:OLEObject Type="Embed" ProgID="Equation.DSMT4" ShapeID="_x0000_i1045" DrawAspect="Content" ObjectID="_1759908165" r:id="rId46"/>
        </w:object>
      </w:r>
      <w:r w:rsidRPr="00A838D0">
        <w:rPr>
          <w:rFonts w:ascii="Times New Roman" w:hAnsi="Times New Roman"/>
          <w:szCs w:val="24"/>
          <w:lang w:val="en-US"/>
        </w:rPr>
        <w:t>,</w:t>
      </w:r>
      <w:r w:rsidR="000E3932">
        <w:rPr>
          <w:rFonts w:ascii="Times New Roman" w:hAnsi="Times New Roman"/>
          <w:szCs w:val="24"/>
          <w:lang w:val="en-US"/>
        </w:rPr>
        <w:t xml:space="preserve"> and</w:t>
      </w:r>
      <w:r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2"/>
          <w:szCs w:val="24"/>
        </w:rPr>
        <w:object w:dxaOrig="1080" w:dyaOrig="420" w14:anchorId="74DCCF6F">
          <v:shape id="_x0000_i1046" type="#_x0000_t75" style="width:54.3pt;height:21pt" o:ole="">
            <v:imagedata r:id="rId47" o:title=""/>
          </v:shape>
          <o:OLEObject Type="Embed" ProgID="Equation.DSMT4" ShapeID="_x0000_i1046" DrawAspect="Content" ObjectID="_1759908166" r:id="rId48"/>
        </w:object>
      </w:r>
      <w:r w:rsidRPr="00A838D0">
        <w:rPr>
          <w:rFonts w:ascii="Times New Roman" w:hAnsi="Times New Roman"/>
          <w:szCs w:val="24"/>
          <w:lang w:val="en-US"/>
        </w:rPr>
        <w:t>)</w:t>
      </w:r>
    </w:p>
    <w:p w14:paraId="09A9CCB2" w14:textId="77777777" w:rsidR="007D4057" w:rsidRPr="00A838D0" w:rsidRDefault="007D4057" w:rsidP="00CA67C9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21E8EA5" w14:textId="4D84EA64" w:rsidR="000F0201" w:rsidRPr="00A838D0" w:rsidRDefault="00CA67C9" w:rsidP="00CA67C9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N</w:t>
      </w:r>
      <w:r w:rsidR="00C94BA1" w:rsidRPr="00A838D0">
        <w:rPr>
          <w:rFonts w:ascii="Times New Roman" w:hAnsi="Times New Roman"/>
          <w:szCs w:val="24"/>
          <w:lang w:val="en-US"/>
        </w:rPr>
        <w:t xml:space="preserve">ode </w:t>
      </w:r>
      <w:proofErr w:type="gramStart"/>
      <w:r w:rsidR="00C94BA1" w:rsidRPr="00A838D0">
        <w:rPr>
          <w:rFonts w:ascii="Times New Roman" w:hAnsi="Times New Roman"/>
          <w:szCs w:val="24"/>
          <w:lang w:val="en-US"/>
        </w:rPr>
        <w:t>1 :</w:t>
      </w:r>
      <w:proofErr w:type="gramEnd"/>
      <w:r w:rsidR="00B00792" w:rsidRPr="00A838D0">
        <w:rPr>
          <w:rFonts w:ascii="Times New Roman" w:hAnsi="Times New Roman"/>
          <w:szCs w:val="24"/>
          <w:lang w:val="en-US"/>
        </w:rPr>
        <w:t xml:space="preserve">  </w:t>
      </w:r>
      <w:r w:rsidR="0071328D" w:rsidRPr="00A838D0">
        <w:rPr>
          <w:rFonts w:ascii="Times New Roman" w:hAnsi="Times New Roman"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12"/>
          <w:szCs w:val="24"/>
        </w:rPr>
        <w:object w:dxaOrig="1420" w:dyaOrig="420" w14:anchorId="27911AED">
          <v:shape id="_x0000_i1047" type="#_x0000_t75" style="width:70.95pt;height:21pt" o:ole="">
            <v:imagedata r:id="rId49" o:title=""/>
          </v:shape>
          <o:OLEObject Type="Embed" ProgID="Equation.DSMT4" ShapeID="_x0000_i1047" DrawAspect="Content" ObjectID="_1759908167" r:id="rId50"/>
        </w:object>
      </w:r>
      <w:r w:rsidR="00C90491" w:rsidRPr="00C90491">
        <w:rPr>
          <w:rFonts w:ascii="Times New Roman" w:hAnsi="Times New Roman"/>
          <w:bCs/>
          <w:szCs w:val="24"/>
          <w:lang w:val="en-US"/>
        </w:rPr>
        <w:t>,</w:t>
      </w:r>
      <w:r w:rsidR="00C34D41" w:rsidRPr="00C90491">
        <w:rPr>
          <w:rFonts w:ascii="Times New Roman" w:hAnsi="Times New Roman"/>
          <w:bCs/>
          <w:szCs w:val="24"/>
          <w:lang w:val="en-US"/>
        </w:rPr>
        <w:t xml:space="preserve"> </w:t>
      </w:r>
      <w:r w:rsidR="00C34D41" w:rsidRPr="00A838D0">
        <w:rPr>
          <w:rFonts w:ascii="Times New Roman" w:hAnsi="Times New Roman"/>
          <w:b/>
          <w:szCs w:val="24"/>
          <w:lang w:val="en-US"/>
        </w:rPr>
        <w:t xml:space="preserve"> </w:t>
      </w:r>
    </w:p>
    <w:p w14:paraId="795342CE" w14:textId="77777777" w:rsidR="000F0201" w:rsidRPr="00A838D0" w:rsidRDefault="000F0201" w:rsidP="00CA67C9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0A36C423" w14:textId="7F20D970" w:rsidR="00B00792" w:rsidRPr="00A838D0" w:rsidRDefault="00CA67C9" w:rsidP="00CA67C9">
      <w:p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N</w:t>
      </w:r>
      <w:r w:rsidR="00B00792" w:rsidRPr="00A838D0">
        <w:rPr>
          <w:rFonts w:ascii="Times New Roman" w:hAnsi="Times New Roman"/>
          <w:szCs w:val="24"/>
          <w:lang w:val="en-US"/>
        </w:rPr>
        <w:t xml:space="preserve">ode </w:t>
      </w:r>
      <w:proofErr w:type="gramStart"/>
      <w:r w:rsidR="00B00792" w:rsidRPr="00A838D0">
        <w:rPr>
          <w:rFonts w:ascii="Times New Roman" w:hAnsi="Times New Roman"/>
          <w:szCs w:val="24"/>
          <w:lang w:val="en-US"/>
        </w:rPr>
        <w:t>2 :</w:t>
      </w:r>
      <w:proofErr w:type="gramEnd"/>
      <w:r w:rsidR="00B00792" w:rsidRPr="00A838D0">
        <w:rPr>
          <w:rFonts w:ascii="Times New Roman" w:hAnsi="Times New Roman"/>
          <w:szCs w:val="24"/>
          <w:lang w:val="en-US"/>
        </w:rPr>
        <w:t xml:space="preserve">  </w:t>
      </w:r>
      <w:r w:rsidR="000F0201" w:rsidRPr="00A838D0">
        <w:rPr>
          <w:rFonts w:ascii="Times New Roman" w:hAnsi="Times New Roman"/>
          <w:szCs w:val="24"/>
          <w:lang w:val="en-US"/>
        </w:rPr>
        <w:t xml:space="preserve"> </w:t>
      </w:r>
      <w:r w:rsidR="00C8035F" w:rsidRPr="00A838D0">
        <w:rPr>
          <w:rFonts w:ascii="Times New Roman" w:hAnsi="Times New Roman"/>
          <w:position w:val="-10"/>
          <w:szCs w:val="24"/>
        </w:rPr>
        <w:object w:dxaOrig="2860" w:dyaOrig="320" w14:anchorId="46987664">
          <v:shape id="_x0000_i1048" type="#_x0000_t75" style="width:142.95pt;height:16pt" o:ole="">
            <v:imagedata r:id="rId51" o:title=""/>
          </v:shape>
          <o:OLEObject Type="Embed" ProgID="Equation.DSMT4" ShapeID="_x0000_i1048" DrawAspect="Content" ObjectID="_1759908168" r:id="rId52"/>
        </w:object>
      </w:r>
      <w:r w:rsidR="00C90491">
        <w:rPr>
          <w:rFonts w:ascii="Times New Roman" w:hAnsi="Times New Roman"/>
          <w:szCs w:val="24"/>
        </w:rPr>
        <w:t>,</w:t>
      </w:r>
    </w:p>
    <w:p w14:paraId="720F2A62" w14:textId="77777777" w:rsidR="00C94BA1" w:rsidRPr="00A838D0" w:rsidRDefault="00C94BA1" w:rsidP="00CA67C9">
      <w:pPr>
        <w:rPr>
          <w:rFonts w:ascii="Times New Roman" w:hAnsi="Times New Roman"/>
          <w:szCs w:val="24"/>
        </w:rPr>
      </w:pPr>
    </w:p>
    <w:p w14:paraId="4AD9F03B" w14:textId="62383FC2" w:rsidR="00FB087E" w:rsidRPr="00A838D0" w:rsidRDefault="0045413C" w:rsidP="00CA67C9">
      <w:pPr>
        <w:jc w:val="both"/>
        <w:rPr>
          <w:rFonts w:ascii="Times New Roman" w:hAnsi="Times New Roman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Bar</w:t>
      </w:r>
      <w:r w:rsidR="00B00792" w:rsidRPr="00A838D0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B00792" w:rsidRPr="00A838D0">
        <w:rPr>
          <w:rFonts w:ascii="Times New Roman" w:hAnsi="Times New Roman"/>
          <w:szCs w:val="24"/>
          <w:lang w:val="en-US"/>
        </w:rPr>
        <w:t>1 :</w:t>
      </w:r>
      <w:proofErr w:type="gramEnd"/>
      <w:r w:rsidR="0044606F" w:rsidRPr="00A838D0">
        <w:rPr>
          <w:rFonts w:ascii="Times New Roman" w:hAnsi="Times New Roman"/>
          <w:szCs w:val="24"/>
          <w:lang w:val="en-US"/>
        </w:rPr>
        <w:t xml:space="preserve"> </w:t>
      </w:r>
      <w:r w:rsidR="0044606F" w:rsidRPr="00A838D0">
        <w:rPr>
          <w:rFonts w:ascii="Times New Roman" w:hAnsi="Times New Roman"/>
          <w:b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30"/>
          <w:szCs w:val="24"/>
        </w:rPr>
        <w:object w:dxaOrig="3940" w:dyaOrig="720" w14:anchorId="6FBA7836">
          <v:shape id="_x0000_i1049" type="#_x0000_t75" style="width:196.85pt;height:36pt" o:ole="">
            <v:imagedata r:id="rId53" o:title=""/>
          </v:shape>
          <o:OLEObject Type="Embed" ProgID="Equation.DSMT4" ShapeID="_x0000_i1049" DrawAspect="Content" ObjectID="_1759908169" r:id="rId54"/>
        </w:object>
      </w:r>
      <w:r w:rsidR="00C90491">
        <w:rPr>
          <w:rFonts w:ascii="Times New Roman" w:hAnsi="Times New Roman"/>
          <w:szCs w:val="24"/>
          <w:lang w:val="en-US"/>
        </w:rPr>
        <w:t>.</w:t>
      </w:r>
    </w:p>
    <w:p w14:paraId="25E1E060" w14:textId="77777777" w:rsidR="001C30B1" w:rsidRPr="00A838D0" w:rsidRDefault="001C30B1" w:rsidP="00CA67C9">
      <w:pPr>
        <w:rPr>
          <w:rFonts w:ascii="Times New Roman" w:hAnsi="Times New Roman"/>
          <w:szCs w:val="24"/>
        </w:rPr>
      </w:pPr>
    </w:p>
    <w:p w14:paraId="65698DA7" w14:textId="75205E78" w:rsidR="00B00792" w:rsidRPr="00382359" w:rsidRDefault="002B0012" w:rsidP="00382359">
      <w:pPr>
        <w:spacing w:line="360" w:lineRule="exact"/>
        <w:jc w:val="both"/>
        <w:rPr>
          <w:rFonts w:ascii="Times New Roman" w:hAnsi="Times New Roman"/>
          <w:color w:val="FF0000"/>
          <w:szCs w:val="24"/>
          <w:lang w:val="en-US"/>
        </w:rPr>
      </w:pPr>
      <w:r w:rsidRPr="00A838D0">
        <w:rPr>
          <w:rFonts w:ascii="Times New Roman" w:hAnsi="Times New Roman"/>
          <w:szCs w:val="24"/>
          <w:lang w:val="en-US"/>
        </w:rPr>
        <w:t>Equilibrium e</w:t>
      </w:r>
      <w:r w:rsidR="001C30B1" w:rsidRPr="00A838D0">
        <w:rPr>
          <w:rFonts w:ascii="Times New Roman" w:hAnsi="Times New Roman"/>
          <w:szCs w:val="24"/>
          <w:lang w:val="en-US"/>
        </w:rPr>
        <w:t xml:space="preserve">quations of </w:t>
      </w:r>
      <w:r w:rsidR="00E16596" w:rsidRPr="00A838D0">
        <w:rPr>
          <w:rFonts w:ascii="Times New Roman" w:hAnsi="Times New Roman"/>
          <w:szCs w:val="24"/>
          <w:lang w:val="en-US"/>
        </w:rPr>
        <w:t>node</w:t>
      </w:r>
      <w:r w:rsidR="002B7464" w:rsidRPr="00A838D0">
        <w:rPr>
          <w:rFonts w:ascii="Times New Roman" w:hAnsi="Times New Roman"/>
          <w:szCs w:val="24"/>
          <w:lang w:val="en-US"/>
        </w:rPr>
        <w:t xml:space="preserve"> 2 </w:t>
      </w:r>
      <w:r w:rsidR="00E16596" w:rsidRPr="00A838D0">
        <w:rPr>
          <w:rFonts w:ascii="Times New Roman" w:hAnsi="Times New Roman"/>
          <w:szCs w:val="24"/>
          <w:lang w:val="en-US"/>
        </w:rPr>
        <w:t xml:space="preserve">can be solved for the displacement when </w:t>
      </w:r>
      <w:r w:rsidR="00807BA8" w:rsidRPr="00A838D0">
        <w:rPr>
          <w:rFonts w:ascii="Times New Roman" w:hAnsi="Times New Roman"/>
          <w:szCs w:val="24"/>
          <w:lang w:val="en-US"/>
        </w:rPr>
        <w:t xml:space="preserve">the </w:t>
      </w:r>
      <w:r w:rsidR="001C30B1" w:rsidRPr="00A838D0">
        <w:rPr>
          <w:rFonts w:ascii="Times New Roman" w:hAnsi="Times New Roman"/>
          <w:szCs w:val="24"/>
          <w:lang w:val="en-US"/>
        </w:rPr>
        <w:t xml:space="preserve">internal forces </w:t>
      </w:r>
      <w:r w:rsidR="00E16596" w:rsidRPr="00A838D0">
        <w:rPr>
          <w:rFonts w:ascii="Times New Roman" w:hAnsi="Times New Roman"/>
          <w:szCs w:val="24"/>
          <w:lang w:val="en-US"/>
        </w:rPr>
        <w:t xml:space="preserve">are first eliminated by </w:t>
      </w:r>
      <w:r w:rsidR="001C30B1" w:rsidRPr="00A838D0">
        <w:rPr>
          <w:rFonts w:ascii="Times New Roman" w:hAnsi="Times New Roman"/>
          <w:szCs w:val="24"/>
          <w:lang w:val="en-US"/>
        </w:rPr>
        <w:t xml:space="preserve">using the </w:t>
      </w:r>
      <w:r w:rsidR="007D4057" w:rsidRPr="00A838D0">
        <w:rPr>
          <w:rFonts w:ascii="Times New Roman" w:hAnsi="Times New Roman"/>
          <w:szCs w:val="24"/>
          <w:lang w:val="en-US"/>
        </w:rPr>
        <w:t xml:space="preserve">bar element </w:t>
      </w:r>
      <w:r w:rsidR="00C34D41" w:rsidRPr="00A838D0">
        <w:rPr>
          <w:rFonts w:ascii="Times New Roman" w:hAnsi="Times New Roman"/>
          <w:szCs w:val="24"/>
          <w:lang w:val="en-US"/>
        </w:rPr>
        <w:t>contribution</w:t>
      </w:r>
      <w:r w:rsidR="00C90491">
        <w:rPr>
          <w:rFonts w:ascii="Times New Roman" w:hAnsi="Times New Roman"/>
          <w:szCs w:val="24"/>
          <w:lang w:val="en-US"/>
        </w:rPr>
        <w:t>. After elimination</w:t>
      </w:r>
    </w:p>
    <w:p w14:paraId="41AD8EA9" w14:textId="77777777" w:rsidR="000F68B3" w:rsidRDefault="000F68B3" w:rsidP="0015574D">
      <w:pPr>
        <w:jc w:val="both"/>
        <w:rPr>
          <w:rFonts w:ascii="Times New Roman" w:hAnsi="Times New Roman"/>
          <w:szCs w:val="24"/>
        </w:rPr>
      </w:pPr>
    </w:p>
    <w:p w14:paraId="58B38F88" w14:textId="3A46C9D4" w:rsidR="00F714A8" w:rsidRPr="00A838D0" w:rsidRDefault="000F68B3" w:rsidP="0015574D">
      <w:pPr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szCs w:val="24"/>
        </w:rPr>
        <w:t>N</w:t>
      </w:r>
      <w:r w:rsidR="0083296F" w:rsidRPr="00A838D0">
        <w:rPr>
          <w:rFonts w:ascii="Times New Roman" w:hAnsi="Times New Roman"/>
          <w:szCs w:val="24"/>
          <w:lang w:val="en-US"/>
        </w:rPr>
        <w:t>ode</w:t>
      </w:r>
      <w:r w:rsidR="00F714A8" w:rsidRPr="00A838D0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83296F" w:rsidRPr="00A838D0">
        <w:rPr>
          <w:rFonts w:ascii="Times New Roman" w:hAnsi="Times New Roman"/>
          <w:szCs w:val="24"/>
          <w:lang w:val="en-US"/>
        </w:rPr>
        <w:t>2</w:t>
      </w:r>
      <w:r w:rsidR="00F714A8" w:rsidRPr="00A838D0">
        <w:rPr>
          <w:rFonts w:ascii="Times New Roman" w:hAnsi="Times New Roman"/>
          <w:szCs w:val="24"/>
          <w:lang w:val="en-US"/>
        </w:rPr>
        <w:t xml:space="preserve"> :</w:t>
      </w:r>
      <w:proofErr w:type="gramEnd"/>
      <w:r w:rsidR="00F714A8" w:rsidRPr="00A838D0">
        <w:rPr>
          <w:rFonts w:ascii="Times New Roman" w:hAnsi="Times New Roman"/>
          <w:szCs w:val="24"/>
          <w:lang w:val="en-US"/>
        </w:rPr>
        <w:t xml:space="preserve"> </w:t>
      </w:r>
      <w:r w:rsidR="00F714A8" w:rsidRPr="00A838D0">
        <w:rPr>
          <w:rFonts w:ascii="Times New Roman" w:hAnsi="Times New Roman"/>
          <w:b/>
          <w:szCs w:val="24"/>
          <w:lang w:val="en-US"/>
        </w:rPr>
        <w:t xml:space="preserve">  </w:t>
      </w:r>
      <w:r w:rsidR="00C8035F" w:rsidRPr="00A838D0">
        <w:rPr>
          <w:rFonts w:ascii="Times New Roman" w:hAnsi="Times New Roman"/>
          <w:position w:val="-10"/>
          <w:szCs w:val="24"/>
        </w:rPr>
        <w:object w:dxaOrig="3940" w:dyaOrig="320" w14:anchorId="1F2950AC">
          <v:shape id="_x0000_i1050" type="#_x0000_t75" style="width:196.85pt;height:16pt" o:ole="">
            <v:imagedata r:id="rId55" o:title=""/>
          </v:shape>
          <o:OLEObject Type="Embed" ProgID="Equation.DSMT4" ShapeID="_x0000_i1050" DrawAspect="Content" ObjectID="_1759908170" r:id="rId56"/>
        </w:object>
      </w:r>
      <w:r w:rsidR="00C90491">
        <w:rPr>
          <w:rFonts w:ascii="Times New Roman" w:hAnsi="Times New Roman"/>
          <w:szCs w:val="24"/>
          <w:lang w:val="en-US"/>
        </w:rPr>
        <w:t>.</w:t>
      </w:r>
    </w:p>
    <w:p w14:paraId="7B964A6A" w14:textId="77777777" w:rsidR="002D3C41" w:rsidRPr="00A838D0" w:rsidRDefault="002D3C41" w:rsidP="0015574D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1A2DC352" w14:textId="77777777" w:rsidR="000F68B3" w:rsidRDefault="00C90491" w:rsidP="00DE1458">
      <w:pPr>
        <w:spacing w:line="360" w:lineRule="exact"/>
        <w:ind w:left="425" w:hanging="425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lastRenderedPageBreak/>
        <w:t>Therefore, solution</w:t>
      </w:r>
      <w:r w:rsidR="00F714A8" w:rsidRPr="00A838D0">
        <w:rPr>
          <w:rFonts w:ascii="Times New Roman" w:hAnsi="Times New Roman"/>
          <w:szCs w:val="24"/>
          <w:lang w:val="en-US"/>
        </w:rPr>
        <w:t xml:space="preserve"> to the unknown</w:t>
      </w:r>
      <w:r w:rsidR="001C30B1" w:rsidRPr="00A838D0">
        <w:rPr>
          <w:rFonts w:ascii="Times New Roman" w:hAnsi="Times New Roman"/>
          <w:szCs w:val="24"/>
          <w:lang w:val="en-US"/>
        </w:rPr>
        <w:t xml:space="preserve"> displacement</w:t>
      </w:r>
    </w:p>
    <w:p w14:paraId="7F61268F" w14:textId="77777777" w:rsidR="000F68B3" w:rsidRDefault="000F68B3" w:rsidP="00DE1458">
      <w:pPr>
        <w:spacing w:line="360" w:lineRule="exact"/>
        <w:ind w:left="425" w:hanging="425"/>
        <w:rPr>
          <w:rFonts w:ascii="Times New Roman" w:hAnsi="Times New Roman"/>
          <w:szCs w:val="24"/>
          <w:lang w:val="en-US"/>
        </w:rPr>
      </w:pPr>
    </w:p>
    <w:p w14:paraId="4FB1C7EE" w14:textId="68AAE6B2" w:rsidR="00B36F2C" w:rsidRPr="00DE1458" w:rsidRDefault="00C8035F" w:rsidP="000F68B3">
      <w:pPr>
        <w:ind w:left="425" w:hanging="425"/>
        <w:rPr>
          <w:rFonts w:ascii="Times New Roman" w:hAnsi="Times New Roman"/>
          <w:szCs w:val="24"/>
          <w:lang w:val="en-US"/>
        </w:rPr>
      </w:pPr>
      <w:r w:rsidRPr="00A838D0">
        <w:rPr>
          <w:rFonts w:ascii="Times New Roman" w:hAnsi="Times New Roman"/>
          <w:position w:val="-12"/>
          <w:szCs w:val="24"/>
        </w:rPr>
        <w:object w:dxaOrig="2040" w:dyaOrig="360" w14:anchorId="26FC33C7">
          <v:shape id="_x0000_i1051" type="#_x0000_t75" style="width:101.95pt;height:18.3pt" o:ole="">
            <v:imagedata r:id="rId57" o:title=""/>
          </v:shape>
          <o:OLEObject Type="Embed" ProgID="Equation.DSMT4" ShapeID="_x0000_i1051" DrawAspect="Content" ObjectID="_1759908171" r:id="rId58"/>
        </w:object>
      </w:r>
      <w:r w:rsidR="00C90491">
        <w:rPr>
          <w:rFonts w:ascii="Times New Roman" w:hAnsi="Times New Roman"/>
          <w:szCs w:val="24"/>
        </w:rPr>
        <w:t>.</w:t>
      </w:r>
      <w:r w:rsidR="00F714A8" w:rsidRPr="00A838D0">
        <w:rPr>
          <w:rFonts w:ascii="Times New Roman" w:hAnsi="Times New Roman"/>
          <w:szCs w:val="24"/>
          <w:lang w:val="en-US"/>
        </w:rPr>
        <w:t xml:space="preserve"> </w:t>
      </w:r>
      <w:r w:rsidR="00D82BE5" w:rsidRPr="00A838D0">
        <w:rPr>
          <w:rFonts w:ascii="Times New Roman" w:hAnsi="Times New Roman"/>
          <w:szCs w:val="24"/>
          <w:lang w:val="en-US"/>
        </w:rPr>
        <w:t xml:space="preserve"> </w:t>
      </w:r>
      <w:r w:rsidR="00D82BE5" w:rsidRPr="00A838D0">
        <w:rPr>
          <w:rFonts w:ascii="Times New Roman" w:hAnsi="Times New Roman"/>
          <w:color w:val="FF0000"/>
          <w:szCs w:val="24"/>
        </w:rPr>
        <w:sym w:font="Wingdings" w:char="00E7"/>
      </w:r>
    </w:p>
    <w:sectPr w:rsidR="00B36F2C" w:rsidRPr="00DE145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694C2B" w14:textId="77777777" w:rsidR="000C2542" w:rsidRDefault="000C2542">
      <w:r>
        <w:separator/>
      </w:r>
    </w:p>
  </w:endnote>
  <w:endnote w:type="continuationSeparator" w:id="0">
    <w:p w14:paraId="1BE358DD" w14:textId="77777777" w:rsidR="000C2542" w:rsidRDefault="000C2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C903F8" w14:textId="77777777" w:rsidR="000C2542" w:rsidRDefault="000C2542">
      <w:r>
        <w:separator/>
      </w:r>
    </w:p>
  </w:footnote>
  <w:footnote w:type="continuationSeparator" w:id="0">
    <w:p w14:paraId="0A7E4A78" w14:textId="77777777" w:rsidR="000C2542" w:rsidRDefault="000C25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51704410">
    <w:abstractNumId w:val="9"/>
  </w:num>
  <w:num w:numId="2" w16cid:durableId="1239824745">
    <w:abstractNumId w:val="7"/>
  </w:num>
  <w:num w:numId="3" w16cid:durableId="709889167">
    <w:abstractNumId w:val="6"/>
  </w:num>
  <w:num w:numId="4" w16cid:durableId="768164314">
    <w:abstractNumId w:val="5"/>
  </w:num>
  <w:num w:numId="5" w16cid:durableId="1070427368">
    <w:abstractNumId w:val="4"/>
  </w:num>
  <w:num w:numId="6" w16cid:durableId="535045993">
    <w:abstractNumId w:val="8"/>
  </w:num>
  <w:num w:numId="7" w16cid:durableId="973557251">
    <w:abstractNumId w:val="3"/>
  </w:num>
  <w:num w:numId="8" w16cid:durableId="1167595333">
    <w:abstractNumId w:val="2"/>
  </w:num>
  <w:num w:numId="9" w16cid:durableId="872690040">
    <w:abstractNumId w:val="1"/>
  </w:num>
  <w:num w:numId="10" w16cid:durableId="1945721704">
    <w:abstractNumId w:val="0"/>
  </w:num>
  <w:num w:numId="11" w16cid:durableId="122385214">
    <w:abstractNumId w:val="10"/>
  </w:num>
  <w:num w:numId="12" w16cid:durableId="592400810">
    <w:abstractNumId w:val="18"/>
  </w:num>
  <w:num w:numId="13" w16cid:durableId="1282763933">
    <w:abstractNumId w:val="13"/>
  </w:num>
  <w:num w:numId="14" w16cid:durableId="1018196727">
    <w:abstractNumId w:val="17"/>
  </w:num>
  <w:num w:numId="15" w16cid:durableId="1391731506">
    <w:abstractNumId w:val="14"/>
  </w:num>
  <w:num w:numId="16" w16cid:durableId="1802796511">
    <w:abstractNumId w:val="15"/>
  </w:num>
  <w:num w:numId="17" w16cid:durableId="1121846310">
    <w:abstractNumId w:val="11"/>
  </w:num>
  <w:num w:numId="18" w16cid:durableId="1630865338">
    <w:abstractNumId w:val="16"/>
  </w:num>
  <w:num w:numId="19" w16cid:durableId="196819565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0A35"/>
    <w:rsid w:val="0005212C"/>
    <w:rsid w:val="0005221D"/>
    <w:rsid w:val="00052B3A"/>
    <w:rsid w:val="00076874"/>
    <w:rsid w:val="00077EA5"/>
    <w:rsid w:val="00094FC2"/>
    <w:rsid w:val="00096C2C"/>
    <w:rsid w:val="000C2542"/>
    <w:rsid w:val="000C2989"/>
    <w:rsid w:val="000C5A4C"/>
    <w:rsid w:val="000D030A"/>
    <w:rsid w:val="000E3932"/>
    <w:rsid w:val="000F0201"/>
    <w:rsid w:val="000F3988"/>
    <w:rsid w:val="000F68B3"/>
    <w:rsid w:val="000F7B9B"/>
    <w:rsid w:val="00111392"/>
    <w:rsid w:val="00116222"/>
    <w:rsid w:val="00124D14"/>
    <w:rsid w:val="00135C2D"/>
    <w:rsid w:val="001369EE"/>
    <w:rsid w:val="00151395"/>
    <w:rsid w:val="0015574D"/>
    <w:rsid w:val="00164C15"/>
    <w:rsid w:val="00165890"/>
    <w:rsid w:val="001737F7"/>
    <w:rsid w:val="00197F92"/>
    <w:rsid w:val="001A2F76"/>
    <w:rsid w:val="001A4668"/>
    <w:rsid w:val="001C30B1"/>
    <w:rsid w:val="001D62D0"/>
    <w:rsid w:val="001E0B7A"/>
    <w:rsid w:val="001E5E33"/>
    <w:rsid w:val="001E6095"/>
    <w:rsid w:val="001F1BE2"/>
    <w:rsid w:val="002521D2"/>
    <w:rsid w:val="00255F0A"/>
    <w:rsid w:val="002814B6"/>
    <w:rsid w:val="002849B4"/>
    <w:rsid w:val="002953A4"/>
    <w:rsid w:val="002A1F8B"/>
    <w:rsid w:val="002B0012"/>
    <w:rsid w:val="002B0305"/>
    <w:rsid w:val="002B7464"/>
    <w:rsid w:val="002C5B9B"/>
    <w:rsid w:val="002D3310"/>
    <w:rsid w:val="002D3C41"/>
    <w:rsid w:val="002D4CC9"/>
    <w:rsid w:val="002E68FB"/>
    <w:rsid w:val="00302A0E"/>
    <w:rsid w:val="0030746F"/>
    <w:rsid w:val="00320B84"/>
    <w:rsid w:val="00333B1E"/>
    <w:rsid w:val="00337492"/>
    <w:rsid w:val="0034187C"/>
    <w:rsid w:val="00365260"/>
    <w:rsid w:val="0036757B"/>
    <w:rsid w:val="00382359"/>
    <w:rsid w:val="0038322E"/>
    <w:rsid w:val="003871FA"/>
    <w:rsid w:val="003B6FDE"/>
    <w:rsid w:val="003E4F63"/>
    <w:rsid w:val="0042175B"/>
    <w:rsid w:val="004223A5"/>
    <w:rsid w:val="00425928"/>
    <w:rsid w:val="004274D5"/>
    <w:rsid w:val="004359F4"/>
    <w:rsid w:val="0044606F"/>
    <w:rsid w:val="004525A3"/>
    <w:rsid w:val="00453E9F"/>
    <w:rsid w:val="0045413C"/>
    <w:rsid w:val="00497BF7"/>
    <w:rsid w:val="004A44AE"/>
    <w:rsid w:val="004B1D0E"/>
    <w:rsid w:val="004B3AB4"/>
    <w:rsid w:val="004B4E01"/>
    <w:rsid w:val="004B76A0"/>
    <w:rsid w:val="004C1C7D"/>
    <w:rsid w:val="004C26C1"/>
    <w:rsid w:val="004D2239"/>
    <w:rsid w:val="004D2B7C"/>
    <w:rsid w:val="0050070C"/>
    <w:rsid w:val="00526AF1"/>
    <w:rsid w:val="00533F0A"/>
    <w:rsid w:val="0053506A"/>
    <w:rsid w:val="00542FC2"/>
    <w:rsid w:val="00556CAB"/>
    <w:rsid w:val="005613ED"/>
    <w:rsid w:val="00561FCA"/>
    <w:rsid w:val="005801CA"/>
    <w:rsid w:val="005879D2"/>
    <w:rsid w:val="00594B77"/>
    <w:rsid w:val="005D10AE"/>
    <w:rsid w:val="005E2358"/>
    <w:rsid w:val="005E714C"/>
    <w:rsid w:val="00614FCA"/>
    <w:rsid w:val="00623CDB"/>
    <w:rsid w:val="00644E07"/>
    <w:rsid w:val="00655FA6"/>
    <w:rsid w:val="0066120B"/>
    <w:rsid w:val="00681497"/>
    <w:rsid w:val="00696DB0"/>
    <w:rsid w:val="006A1EAF"/>
    <w:rsid w:val="006B0C5B"/>
    <w:rsid w:val="006B7866"/>
    <w:rsid w:val="006D0D4E"/>
    <w:rsid w:val="006F5F79"/>
    <w:rsid w:val="006F6438"/>
    <w:rsid w:val="007114D2"/>
    <w:rsid w:val="0071328D"/>
    <w:rsid w:val="00715823"/>
    <w:rsid w:val="00724AC6"/>
    <w:rsid w:val="00736370"/>
    <w:rsid w:val="00742805"/>
    <w:rsid w:val="00745604"/>
    <w:rsid w:val="00750599"/>
    <w:rsid w:val="00753511"/>
    <w:rsid w:val="007657B3"/>
    <w:rsid w:val="00770839"/>
    <w:rsid w:val="00787403"/>
    <w:rsid w:val="007935AB"/>
    <w:rsid w:val="007938C7"/>
    <w:rsid w:val="0079397C"/>
    <w:rsid w:val="00797AD6"/>
    <w:rsid w:val="007A2636"/>
    <w:rsid w:val="007A4D50"/>
    <w:rsid w:val="007B5659"/>
    <w:rsid w:val="007D4057"/>
    <w:rsid w:val="007E0430"/>
    <w:rsid w:val="007E1498"/>
    <w:rsid w:val="007E5A04"/>
    <w:rsid w:val="007F5252"/>
    <w:rsid w:val="00801EAA"/>
    <w:rsid w:val="00807BA8"/>
    <w:rsid w:val="00811005"/>
    <w:rsid w:val="00826F3D"/>
    <w:rsid w:val="0083296F"/>
    <w:rsid w:val="008512A3"/>
    <w:rsid w:val="0087260C"/>
    <w:rsid w:val="008B2B5B"/>
    <w:rsid w:val="008B7FEF"/>
    <w:rsid w:val="008D0810"/>
    <w:rsid w:val="008D36DA"/>
    <w:rsid w:val="008D628A"/>
    <w:rsid w:val="008F2F82"/>
    <w:rsid w:val="0090181A"/>
    <w:rsid w:val="009129C7"/>
    <w:rsid w:val="00921BBB"/>
    <w:rsid w:val="00923D60"/>
    <w:rsid w:val="009276C5"/>
    <w:rsid w:val="0093560B"/>
    <w:rsid w:val="00944CD8"/>
    <w:rsid w:val="009519DF"/>
    <w:rsid w:val="00951CBB"/>
    <w:rsid w:val="009658B0"/>
    <w:rsid w:val="00970284"/>
    <w:rsid w:val="0097448C"/>
    <w:rsid w:val="0097678E"/>
    <w:rsid w:val="009A617E"/>
    <w:rsid w:val="009B05E7"/>
    <w:rsid w:val="009E6EFB"/>
    <w:rsid w:val="009F59F1"/>
    <w:rsid w:val="00A02032"/>
    <w:rsid w:val="00A03B27"/>
    <w:rsid w:val="00A1019F"/>
    <w:rsid w:val="00A1416C"/>
    <w:rsid w:val="00A16C26"/>
    <w:rsid w:val="00A310B1"/>
    <w:rsid w:val="00A5329B"/>
    <w:rsid w:val="00A63F0B"/>
    <w:rsid w:val="00A6519D"/>
    <w:rsid w:val="00A76EB7"/>
    <w:rsid w:val="00A838D0"/>
    <w:rsid w:val="00A961B1"/>
    <w:rsid w:val="00A9713F"/>
    <w:rsid w:val="00AA4A26"/>
    <w:rsid w:val="00AB32AF"/>
    <w:rsid w:val="00AC1D4C"/>
    <w:rsid w:val="00AD2E0A"/>
    <w:rsid w:val="00AD4640"/>
    <w:rsid w:val="00AD4E27"/>
    <w:rsid w:val="00AD7DDD"/>
    <w:rsid w:val="00AF3B89"/>
    <w:rsid w:val="00AF589B"/>
    <w:rsid w:val="00B00792"/>
    <w:rsid w:val="00B109F6"/>
    <w:rsid w:val="00B22249"/>
    <w:rsid w:val="00B36F2C"/>
    <w:rsid w:val="00B44522"/>
    <w:rsid w:val="00B72C77"/>
    <w:rsid w:val="00B80171"/>
    <w:rsid w:val="00B90177"/>
    <w:rsid w:val="00BA057D"/>
    <w:rsid w:val="00BB489A"/>
    <w:rsid w:val="00BB793F"/>
    <w:rsid w:val="00BC0F9C"/>
    <w:rsid w:val="00BC2FCE"/>
    <w:rsid w:val="00BD079C"/>
    <w:rsid w:val="00BD2568"/>
    <w:rsid w:val="00BD785D"/>
    <w:rsid w:val="00BF3AC7"/>
    <w:rsid w:val="00C103C8"/>
    <w:rsid w:val="00C16894"/>
    <w:rsid w:val="00C17E81"/>
    <w:rsid w:val="00C32A48"/>
    <w:rsid w:val="00C34D41"/>
    <w:rsid w:val="00C43B91"/>
    <w:rsid w:val="00C460BB"/>
    <w:rsid w:val="00C52689"/>
    <w:rsid w:val="00C76DF3"/>
    <w:rsid w:val="00C8035F"/>
    <w:rsid w:val="00C90491"/>
    <w:rsid w:val="00C94BA1"/>
    <w:rsid w:val="00CA67C9"/>
    <w:rsid w:val="00CC6D69"/>
    <w:rsid w:val="00D019AB"/>
    <w:rsid w:val="00D0385A"/>
    <w:rsid w:val="00D10F81"/>
    <w:rsid w:val="00D30EDD"/>
    <w:rsid w:val="00D52126"/>
    <w:rsid w:val="00D61BD6"/>
    <w:rsid w:val="00D620EF"/>
    <w:rsid w:val="00D736F7"/>
    <w:rsid w:val="00D82755"/>
    <w:rsid w:val="00D82BE5"/>
    <w:rsid w:val="00D858D9"/>
    <w:rsid w:val="00D9256A"/>
    <w:rsid w:val="00DA1FF7"/>
    <w:rsid w:val="00DB6836"/>
    <w:rsid w:val="00DB7F7D"/>
    <w:rsid w:val="00DD30D1"/>
    <w:rsid w:val="00DD66B3"/>
    <w:rsid w:val="00DD6ADE"/>
    <w:rsid w:val="00DE0E60"/>
    <w:rsid w:val="00DE1131"/>
    <w:rsid w:val="00DE1458"/>
    <w:rsid w:val="00DF699F"/>
    <w:rsid w:val="00E0167E"/>
    <w:rsid w:val="00E131F4"/>
    <w:rsid w:val="00E16596"/>
    <w:rsid w:val="00E3599E"/>
    <w:rsid w:val="00E41A34"/>
    <w:rsid w:val="00E452C7"/>
    <w:rsid w:val="00E57825"/>
    <w:rsid w:val="00E621C8"/>
    <w:rsid w:val="00E621CF"/>
    <w:rsid w:val="00E84C62"/>
    <w:rsid w:val="00E86390"/>
    <w:rsid w:val="00E94447"/>
    <w:rsid w:val="00ED51AC"/>
    <w:rsid w:val="00EE47BC"/>
    <w:rsid w:val="00EE7775"/>
    <w:rsid w:val="00F26DE7"/>
    <w:rsid w:val="00F3368B"/>
    <w:rsid w:val="00F359A2"/>
    <w:rsid w:val="00F36008"/>
    <w:rsid w:val="00F41425"/>
    <w:rsid w:val="00F438A8"/>
    <w:rsid w:val="00F479CD"/>
    <w:rsid w:val="00F52077"/>
    <w:rsid w:val="00F6236A"/>
    <w:rsid w:val="00F70AD9"/>
    <w:rsid w:val="00F714A8"/>
    <w:rsid w:val="00F8044A"/>
    <w:rsid w:val="00F84346"/>
    <w:rsid w:val="00F85F5E"/>
    <w:rsid w:val="00F872DB"/>
    <w:rsid w:val="00F91FBE"/>
    <w:rsid w:val="00FB087E"/>
    <w:rsid w:val="00FB1F99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3EE8BDD"/>
  <w15:chartTrackingRefBased/>
  <w15:docId w15:val="{33DFBCE7-E2DB-4A2E-97BA-4EB735388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E5782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E57825"/>
    <w:rPr>
      <w:rFonts w:ascii="Segoe UI" w:hAnsi="Segoe UI" w:cs="Segoe UI"/>
      <w:sz w:val="18"/>
      <w:szCs w:val="18"/>
      <w:lang w:val="en-GB" w:eastAsia="fi-FI"/>
    </w:rPr>
  </w:style>
  <w:style w:type="character" w:styleId="PlaceholderText">
    <w:name w:val="Placeholder Text"/>
    <w:basedOn w:val="DefaultParagraphFont"/>
    <w:uiPriority w:val="99"/>
    <w:semiHidden/>
    <w:rsid w:val="007456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gi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183</Words>
  <Characters>898</Characters>
  <Application>Microsoft Office Word</Application>
  <DocSecurity>0</DocSecurity>
  <Lines>4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51</cp:revision>
  <cp:lastPrinted>2023-10-27T07:36:00Z</cp:lastPrinted>
  <dcterms:created xsi:type="dcterms:W3CDTF">2021-11-01T12:50:00Z</dcterms:created>
  <dcterms:modified xsi:type="dcterms:W3CDTF">2023-10-27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